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109" r:id="rId1"/>
  </p:sldMasterIdLst>
  <p:notesMasterIdLst>
    <p:notesMasterId r:id="rId32"/>
  </p:notesMasterIdLst>
  <p:sldIdLst>
    <p:sldId id="397" r:id="rId2"/>
    <p:sldId id="426" r:id="rId3"/>
    <p:sldId id="398" r:id="rId4"/>
    <p:sldId id="399" r:id="rId5"/>
    <p:sldId id="400" r:id="rId6"/>
    <p:sldId id="401" r:id="rId7"/>
    <p:sldId id="402" r:id="rId8"/>
    <p:sldId id="403" r:id="rId9"/>
    <p:sldId id="404" r:id="rId10"/>
    <p:sldId id="405" r:id="rId11"/>
    <p:sldId id="406" r:id="rId12"/>
    <p:sldId id="407" r:id="rId13"/>
    <p:sldId id="408" r:id="rId14"/>
    <p:sldId id="409" r:id="rId15"/>
    <p:sldId id="410" r:id="rId16"/>
    <p:sldId id="411" r:id="rId17"/>
    <p:sldId id="412" r:id="rId18"/>
    <p:sldId id="413" r:id="rId19"/>
    <p:sldId id="414" r:id="rId20"/>
    <p:sldId id="415" r:id="rId21"/>
    <p:sldId id="416" r:id="rId22"/>
    <p:sldId id="417" r:id="rId23"/>
    <p:sldId id="418" r:id="rId24"/>
    <p:sldId id="419" r:id="rId25"/>
    <p:sldId id="420" r:id="rId26"/>
    <p:sldId id="421" r:id="rId27"/>
    <p:sldId id="422" r:id="rId28"/>
    <p:sldId id="423" r:id="rId29"/>
    <p:sldId id="429" r:id="rId30"/>
    <p:sldId id="424" r:id="rId3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  <a:srgbClr val="0033CC"/>
    <a:srgbClr val="6E6A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8" autoAdjust="0"/>
    <p:restoredTop sz="94599" autoAdjust="0"/>
  </p:normalViewPr>
  <p:slideViewPr>
    <p:cSldViewPr>
      <p:cViewPr varScale="1">
        <p:scale>
          <a:sx n="41" d="100"/>
          <a:sy n="41" d="100"/>
        </p:scale>
        <p:origin x="51" y="10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2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939BDF-17DA-4B68-AB6F-7D6D5EAFC67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8ADDA3-E86A-44E2-B5E4-D78E018E78E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51E2A38-61FE-4F2A-B2D4-B0AFFD8E2C22}" type="datetimeFigureOut">
              <a:rPr lang="en-US"/>
              <a:pPr>
                <a:defRPr/>
              </a:pPr>
              <a:t>1/7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A568BFA-3822-45EB-B59C-375E2B3D1C0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50CB331-24B6-4828-B924-964D6DF099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444A5-8E21-4638-8F76-0ED313738BF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8C6F85-B29E-4691-82DC-CEF6DD726C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4D2C9345-EA6A-4512-A1E7-E2C39C9F49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F79BDD8A-9187-46CD-B1DC-2E8EF85A6B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35AF0DAF-8333-484A-A609-A085136490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023589D5-37F6-48CA-BABF-D84AFFAAEE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B2BCD84F-D32E-4FC9-B34E-D2E52DDAF73C}" type="slidenum">
              <a:rPr lang="en-US" altLang="en-US" smtClean="0">
                <a:latin typeface="Calibri" panose="020F0502020204030204" pitchFamily="34" charset="0"/>
              </a:rPr>
              <a:pPr/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DE27CA-2D90-46E4-840C-2D45D9956055}"/>
              </a:ext>
            </a:extLst>
          </p:cNvPr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B1AF6F-1B45-4ABB-9658-AA96A2069BD1}"/>
              </a:ext>
            </a:extLst>
          </p:cNvPr>
          <p:cNvSpPr/>
          <p:nvPr/>
        </p:nvSpPr>
        <p:spPr>
          <a:xfrm>
            <a:off x="-12700" y="6053138"/>
            <a:ext cx="29987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80D678-9373-4C16-A629-CFCDF5ECE368}"/>
              </a:ext>
            </a:extLst>
          </p:cNvPr>
          <p:cNvSpPr/>
          <p:nvPr/>
        </p:nvSpPr>
        <p:spPr>
          <a:xfrm>
            <a:off x="3144838" y="6043613"/>
            <a:ext cx="9047162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50">
                <a:solidFill>
                  <a:srgbClr val="FFFFFF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>
            <a:extLst>
              <a:ext uri="{FF2B5EF4-FFF2-40B4-BE49-F238E27FC236}">
                <a16:creationId xmlns:a16="http://schemas.microsoft.com/office/drawing/2014/main" id="{53FF49AE-3EB4-4457-882D-A06C59983C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15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8E2316-CE74-4589-AD2E-56A9AF998C97}" type="datetime8">
              <a:rPr lang="en-US"/>
              <a:pPr>
                <a:defRPr/>
              </a:pPr>
              <a:t>1/7/2025 9:06 PM</a:t>
            </a:fld>
            <a:endParaRPr lang="en-US" dirty="0"/>
          </a:p>
        </p:txBody>
      </p:sp>
      <p:sp>
        <p:nvSpPr>
          <p:cNvPr id="10" name="Footer Placeholder 16">
            <a:extLst>
              <a:ext uri="{FF2B5EF4-FFF2-40B4-BE49-F238E27FC236}">
                <a16:creationId xmlns:a16="http://schemas.microsoft.com/office/drawing/2014/main" id="{75AA3716-36E7-40FF-8747-9B80ED716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81300" y="236538"/>
            <a:ext cx="7823200" cy="365125"/>
          </a:xfrm>
        </p:spPr>
        <p:txBody>
          <a:bodyPr/>
          <a:lstStyle>
            <a:lvl1pPr algn="r">
              <a:defRPr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>
            <a:extLst>
              <a:ext uri="{FF2B5EF4-FFF2-40B4-BE49-F238E27FC236}">
                <a16:creationId xmlns:a16="http://schemas.microsoft.com/office/drawing/2014/main" id="{C2B3F510-1D09-444D-9494-1B3C47E50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6524527F-F8DE-44B8-8309-6A56661075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338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E1D7C93-A447-46AB-B6C9-8413FF66E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4FA244-738E-4251-818E-1A4E0B1538BF}" type="datetime8">
              <a:rPr lang="en-US"/>
              <a:pPr>
                <a:defRPr/>
              </a:pPr>
              <a:t>1/7/2025 9:06 PM</a:t>
            </a:fld>
            <a:endParaRPr lang="en-US" dirty="0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A1DB428-47F7-4F38-BDAB-FBB1A91F4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277B370-9C3C-492A-BDC5-64F0E2C0C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9DC13-5885-48C0-B6CE-D55A116B9712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178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48D855-1E67-4059-AFA2-F12D4669B481}"/>
              </a:ext>
            </a:extLst>
          </p:cNvPr>
          <p:cNvSpPr/>
          <p:nvPr/>
        </p:nvSpPr>
        <p:spPr bwMode="white">
          <a:xfrm>
            <a:off x="8128000" y="0"/>
            <a:ext cx="427038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593906-17D3-4F18-8356-B50608C615DC}"/>
              </a:ext>
            </a:extLst>
          </p:cNvPr>
          <p:cNvSpPr/>
          <p:nvPr/>
        </p:nvSpPr>
        <p:spPr>
          <a:xfrm>
            <a:off x="8189913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6AD521-E44D-48ED-B311-6D953ED5A33F}"/>
              </a:ext>
            </a:extLst>
          </p:cNvPr>
          <p:cNvSpPr/>
          <p:nvPr/>
        </p:nvSpPr>
        <p:spPr>
          <a:xfrm>
            <a:off x="8189913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3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8013049-737F-448B-93E5-71316AFFB0A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737600" y="6248400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AD50A-3F8A-423D-B613-251BD40E67C1}" type="datetime8">
              <a:rPr lang="en-US"/>
              <a:pPr>
                <a:defRPr/>
              </a:pPr>
              <a:t>1/7/2025 9:06 PM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001B0A0-108E-46E3-8DFA-4151D3B24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74310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3BC6E3A-E416-49E3-83BF-52AC6D1E7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8074819" y="103981"/>
            <a:ext cx="533400" cy="3254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F0B1A-A5B6-4746-90B3-A07E3E63C9C7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552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1A918-B979-493D-BA3C-FBD4A6751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7273A-BB86-4C46-A3FE-EFC2EBDE26A3}" type="datetime8">
              <a:rPr lang="en-US"/>
              <a:pPr>
                <a:defRPr/>
              </a:pPr>
              <a:t>1/7/2025 9:06 PM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D35D8B-B2CC-4425-8F59-6CB2F2C46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78B9A1-2FAB-4328-859D-8C0B834F4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2D68112-B315-4E08-8107-6BA7E8CCD0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36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7752ADE-62FF-4A46-B7CE-9FFF8CE49992}"/>
              </a:ext>
            </a:extLst>
          </p:cNvPr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B82CF9-8A8B-421A-B78C-B60CEA94AE16}"/>
              </a:ext>
            </a:extLst>
          </p:cNvPr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BC56AE-9C49-4B1E-B24D-D7E2B5E25687}"/>
              </a:ext>
            </a:extLst>
          </p:cNvPr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2" y="2743200"/>
            <a:ext cx="9497484" cy="1673225"/>
          </a:xfrm>
        </p:spPr>
        <p:txBody>
          <a:bodyPr/>
          <a:lstStyle>
            <a:lvl1pPr>
              <a:buNone/>
              <a:defRPr sz="210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28354133-96B4-47C7-B73D-265FEEB9C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7E916-A86C-4496-A4C0-312CA3B51571}" type="datetime8">
              <a:rPr lang="en-US"/>
              <a:pPr>
                <a:defRPr/>
              </a:pPr>
              <a:t>1/7/2025 9:06 PM</a:t>
            </a:fld>
            <a:endParaRPr lang="en-US"/>
          </a:p>
        </p:txBody>
      </p:sp>
      <p:sp>
        <p:nvSpPr>
          <p:cNvPr id="8" name="Slide Number Placeholder 12">
            <a:extLst>
              <a:ext uri="{FF2B5EF4-FFF2-40B4-BE49-F238E27FC236}">
                <a16:creationId xmlns:a16="http://schemas.microsoft.com/office/drawing/2014/main" id="{A965C576-024C-4BB2-92BD-62D8AF335A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5"/>
          </a:xfrm>
        </p:spPr>
        <p:txBody>
          <a:bodyPr>
            <a:no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06A91B7-B41F-45C8-A637-A539184DC3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2B6E74A2-EA37-471A-8A19-85A9B37B51A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501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43D6B21A-4D39-4E6B-8710-3BBC6574A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4B14C25-97F1-47D5-B815-62F31A12ECC3}" type="datetime8">
              <a:rPr lang="en-US"/>
              <a:pPr>
                <a:defRPr/>
              </a:pPr>
              <a:t>1/7/2025 9:06 PM</a:t>
            </a:fld>
            <a:endParaRPr lang="en-US"/>
          </a:p>
        </p:txBody>
      </p:sp>
      <p:sp>
        <p:nvSpPr>
          <p:cNvPr id="6" name="Slide Number Placeholder 9">
            <a:extLst>
              <a:ext uri="{FF2B5EF4-FFF2-40B4-BE49-F238E27FC236}">
                <a16:creationId xmlns:a16="http://schemas.microsoft.com/office/drawing/2014/main" id="{76EB553D-6950-40F8-8FF5-2CE16DBBA2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584411A-B8FB-4AC4-A546-7EC5547804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>
            <a:extLst>
              <a:ext uri="{FF2B5EF4-FFF2-40B4-BE49-F238E27FC236}">
                <a16:creationId xmlns:a16="http://schemas.microsoft.com/office/drawing/2014/main" id="{8F0F174B-3521-4001-8AEC-87DD020FEFE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695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44BA0D72-FF63-435E-AFA9-379E4C9942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0C68DD7-A6C6-4E94-9165-D70ED62BD66C}" type="datetime8">
              <a:rPr lang="en-US"/>
              <a:pPr>
                <a:defRPr/>
              </a:pPr>
              <a:t>1/7/2025 9:06 PM</a:t>
            </a:fld>
            <a:endParaRPr lang="en-US"/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AC0D6108-8BB6-4F94-93EA-BD4B9605D9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972968F-8214-457F-A44E-720839A66D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D9AF512B-4723-4487-86A6-63D7CDD92B4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24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54866F-FBD2-4969-974B-5A7DCE61A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2AA93-825F-4A94-B6DE-21980B6C2275}" type="datetime8">
              <a:rPr lang="en-US"/>
              <a:pPr>
                <a:defRPr/>
              </a:pPr>
              <a:t>1/7/2025 9:06 PM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366DF5-70A5-4D44-B0D5-27F824FB5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8BEB3D-03A5-4F2B-93ED-1FB78BBA4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B7B4122-67CB-4153-85AD-6E61C3F478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844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7B3C5C-F638-4B78-AC8E-2CAE63D7E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DA651-4DB5-4F60-8C7E-E09E5621FD38}" type="datetime8">
              <a:rPr lang="en-US"/>
              <a:pPr>
                <a:defRPr/>
              </a:pPr>
              <a:t>1/7/2025 9:06 PM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53EC3A-8245-4E38-AE82-E93FE290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D50CBF-1044-462A-8120-1DF1B9986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B763651E-4BBC-41D3-A44C-A1EBDDA168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248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>
            <a:extLst>
              <a:ext uri="{FF2B5EF4-FFF2-40B4-BE49-F238E27FC236}">
                <a16:creationId xmlns:a16="http://schemas.microsoft.com/office/drawing/2014/main" id="{E4824E40-981B-4C95-B1CD-D4E942C4E65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755775"/>
            <a:ext cx="2152650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510424-E6E6-4906-85C3-DF3344820C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598B5-F8FE-4A14-8063-6F94ADC0BBCB}" type="datetime8">
              <a:rPr lang="en-US"/>
              <a:pPr>
                <a:defRPr/>
              </a:pPr>
              <a:t>1/7/2025 9:06 PM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D85731-7461-4B16-B0A3-39648F300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942577-3ACC-4B36-8800-2115CD892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AED859A-E52E-4EC9-8A10-A701E5A597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350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82EC770-0412-44E4-AB26-3D3CED68B54A}"/>
              </a:ext>
            </a:extLst>
          </p:cNvPr>
          <p:cNvSpPr/>
          <p:nvPr/>
        </p:nvSpPr>
        <p:spPr bwMode="white">
          <a:xfrm>
            <a:off x="-12700" y="4572000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B08648-2C67-4796-8C07-50CD0DA970D7}"/>
              </a:ext>
            </a:extLst>
          </p:cNvPr>
          <p:cNvSpPr/>
          <p:nvPr/>
        </p:nvSpPr>
        <p:spPr>
          <a:xfrm>
            <a:off x="-12700" y="4664075"/>
            <a:ext cx="195103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11B9C5-85FD-42F6-AD78-E0C881867093}"/>
              </a:ext>
            </a:extLst>
          </p:cNvPr>
          <p:cNvSpPr/>
          <p:nvPr/>
        </p:nvSpPr>
        <p:spPr>
          <a:xfrm>
            <a:off x="2058988" y="4654550"/>
            <a:ext cx="1013301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BD509F8-0207-4C45-8AFC-C104DCB2999C}"/>
              </a:ext>
            </a:extLst>
          </p:cNvPr>
          <p:cNvSpPr/>
          <p:nvPr/>
        </p:nvSpPr>
        <p:spPr bwMode="white">
          <a:xfrm>
            <a:off x="1930400" y="0"/>
            <a:ext cx="133350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275"/>
            </a:lvl1pPr>
            <a:lvl2pPr>
              <a:buFontTx/>
              <a:buNone/>
              <a:defRPr sz="900"/>
            </a:lvl2pPr>
            <a:lvl3pPr>
              <a:buFontTx/>
              <a:buNone/>
              <a:defRPr sz="750"/>
            </a:lvl3pPr>
            <a:lvl4pPr>
              <a:buFontTx/>
              <a:buNone/>
              <a:defRPr sz="675"/>
            </a:lvl4pPr>
            <a:lvl5pPr>
              <a:buFontTx/>
              <a:buNone/>
              <a:defRPr sz="675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1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>
            <a:extLst>
              <a:ext uri="{FF2B5EF4-FFF2-40B4-BE49-F238E27FC236}">
                <a16:creationId xmlns:a16="http://schemas.microsoft.com/office/drawing/2014/main" id="{79AC0A1D-C7CE-45C3-A69D-55938A6D8CE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31200" y="6248400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A424713-1DB6-4594-984A-0E9DF37970FB}" type="datetime8">
              <a:rPr lang="en-US"/>
              <a:pPr>
                <a:defRPr/>
              </a:pPr>
              <a:t>1/7/2025 9:06 PM</a:t>
            </a:fld>
            <a:endParaRPr lang="en-US"/>
          </a:p>
        </p:txBody>
      </p:sp>
      <p:sp>
        <p:nvSpPr>
          <p:cNvPr id="10" name="Slide Number Placeholder 12">
            <a:extLst>
              <a:ext uri="{FF2B5EF4-FFF2-40B4-BE49-F238E27FC236}">
                <a16:creationId xmlns:a16="http://schemas.microsoft.com/office/drawing/2014/main" id="{3474B40F-A431-406B-A513-13699FA6E6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930400" cy="663575"/>
          </a:xfrm>
        </p:spPr>
        <p:txBody>
          <a:bodyPr/>
          <a:lstStyle>
            <a:lvl1pPr>
              <a:defRPr sz="21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9E1D2BA-213E-436B-86E4-7A770C58E1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>
            <a:extLst>
              <a:ext uri="{FF2B5EF4-FFF2-40B4-BE49-F238E27FC236}">
                <a16:creationId xmlns:a16="http://schemas.microsoft.com/office/drawing/2014/main" id="{AB7C0D32-A2C7-4378-89DE-43489FEF19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133600" y="6248400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624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1ACF3FC4-1C98-4CF1-9D88-480C14D01DE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E1A41E1A-E609-4C92-B85B-988837CB80A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17563" y="1600200"/>
            <a:ext cx="1087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B0B1D6B-2D52-454C-97F7-7F4C6F0FE6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fld id="{0250E2DB-5841-4F24-934D-A42D85641D17}" type="datetime8">
              <a:rPr lang="en-US"/>
              <a:pPr>
                <a:defRPr/>
              </a:pPr>
              <a:t>1/7/2025 9:06 PM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432FD9-DCE4-4CF1-9ED8-4BEBF0A26A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01F390-71F3-40E8-A462-2DBC9D5A71CE}"/>
              </a:ext>
            </a:extLst>
          </p:cNvPr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B220CA4-9C49-4EC3-9762-799B82B8C348}"/>
              </a:ext>
            </a:extLst>
          </p:cNvPr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2EF19F-2F14-4394-AFB6-D6119A12568B}"/>
              </a:ext>
            </a:extLst>
          </p:cNvPr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C85F925-72BF-4BB2-9F45-D8B5BBEFF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685800" eaLnBrk="1" hangingPunct="1">
              <a:defRPr sz="900" b="1"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fld id="{162041D4-E240-4B8C-B733-D8E9FFF16191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4" r:id="rId1"/>
    <p:sldLayoutId id="2147484385" r:id="rId2"/>
    <p:sldLayoutId id="2147484386" r:id="rId3"/>
    <p:sldLayoutId id="2147484387" r:id="rId4"/>
    <p:sldLayoutId id="2147484388" r:id="rId5"/>
    <p:sldLayoutId id="2147484389" r:id="rId6"/>
    <p:sldLayoutId id="2147484390" r:id="rId7"/>
    <p:sldLayoutId id="2147484391" r:id="rId8"/>
    <p:sldLayoutId id="2147484392" r:id="rId9"/>
    <p:sldLayoutId id="2147484383" r:id="rId10"/>
    <p:sldLayoutId id="214748439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238125" indent="-238125" algn="l" rtl="0" eaLnBrk="0" fontAlgn="base" hangingPunct="0">
        <a:spcBef>
          <a:spcPts val="525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4788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-171450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SzPct val="7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71450" algn="l" rtl="0" eaLnBrk="0" fontAlgn="base" hangingPunct="0">
        <a:spcBef>
          <a:spcPts val="300"/>
        </a:spcBef>
        <a:spcAft>
          <a:spcPct val="0"/>
        </a:spcAft>
        <a:buClr>
          <a:srgbClr val="D092A7"/>
        </a:buClr>
        <a:buSzPct val="6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577340" indent="-17145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7145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88820" indent="-17145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7145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3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6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398B8F4-6698-4FD8-B664-9FD852F409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08213" y="1628775"/>
            <a:ext cx="7537450" cy="338455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z="300"/>
          </a:p>
          <a:p>
            <a:pPr algn="ctr" eaLnBrk="1" hangingPunct="1">
              <a:spcBef>
                <a:spcPct val="0"/>
              </a:spcBef>
            </a:pPr>
            <a:r>
              <a:rPr lang="en-US" altLang="en-US" sz="3600" b="1">
                <a:solidFill>
                  <a:srgbClr val="FF0000"/>
                </a:solidFill>
                <a:latin typeface="Candara" panose="020E0502030303020204" pitchFamily="34" charset="0"/>
                <a:cs typeface="Times New Roman" panose="02020603050405020304" pitchFamily="18" charset="0"/>
              </a:rPr>
              <a:t>Fundamentals of Organic</a:t>
            </a:r>
            <a:r>
              <a:rPr lang="en-US" altLang="en-US" sz="3600" b="1">
                <a:solidFill>
                  <a:srgbClr val="FF0000"/>
                </a:solidFill>
                <a:latin typeface="Candara" panose="020E0502030303020204" pitchFamily="34" charset="0"/>
              </a:rPr>
              <a:t> Chemistry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3200" b="1">
                <a:solidFill>
                  <a:srgbClr val="0033CC"/>
                </a:solidFill>
                <a:latin typeface="Candara" panose="020E0502030303020204" pitchFamily="34" charset="0"/>
              </a:rPr>
              <a:t>CHEM 109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2400" b="1" i="1">
                <a:solidFill>
                  <a:srgbClr val="FF0000"/>
                </a:solidFill>
                <a:latin typeface="Candara" panose="020E0502030303020204" pitchFamily="34" charset="0"/>
              </a:rPr>
              <a:t>For Students of Health Colleges</a:t>
            </a:r>
          </a:p>
          <a:p>
            <a:pPr algn="ctr"/>
            <a:r>
              <a:rPr lang="en-US" altLang="en-US" sz="2000" b="1">
                <a:solidFill>
                  <a:srgbClr val="0033CC"/>
                </a:solidFill>
              </a:rPr>
              <a:t>Credit hrs.: (2+1) </a:t>
            </a:r>
            <a:endParaRPr lang="en-US" altLang="en-US" sz="2000">
              <a:solidFill>
                <a:srgbClr val="0033CC"/>
              </a:solidFill>
            </a:endParaRPr>
          </a:p>
          <a:p>
            <a:pPr algn="ctr"/>
            <a:r>
              <a:rPr lang="en-US" altLang="en-US" sz="2800" b="1" i="1">
                <a:solidFill>
                  <a:srgbClr val="00B050"/>
                </a:solidFill>
              </a:rPr>
              <a:t>King Saud University</a:t>
            </a:r>
            <a:endParaRPr lang="en-US" altLang="en-US" sz="2800" b="1">
              <a:solidFill>
                <a:srgbClr val="00B050"/>
              </a:solidFill>
            </a:endParaRPr>
          </a:p>
          <a:p>
            <a:pPr algn="ctr"/>
            <a:r>
              <a:rPr lang="en-US" altLang="en-US" sz="2400" b="1">
                <a:solidFill>
                  <a:srgbClr val="00B050"/>
                </a:solidFill>
              </a:rPr>
              <a:t>College of Science, Chemistry Department</a:t>
            </a:r>
            <a:endParaRPr lang="en-US" altLang="en-US" sz="2400">
              <a:solidFill>
                <a:srgbClr val="00B050"/>
              </a:solidFill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EB53A7C2-3149-4891-82FB-D0154CD58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2825"/>
            <a:ext cx="30003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400" b="1">
                <a:solidFill>
                  <a:srgbClr val="C00000"/>
                </a:solidFill>
              </a:rPr>
              <a:t>CHEM 109</a:t>
            </a:r>
          </a:p>
        </p:txBody>
      </p:sp>
      <p:sp>
        <p:nvSpPr>
          <p:cNvPr id="13316" name="TextBox 3">
            <a:extLst>
              <a:ext uri="{FF2B5EF4-FFF2-40B4-BE49-F238E27FC236}">
                <a16:creationId xmlns:a16="http://schemas.microsoft.com/office/drawing/2014/main" id="{15EEE0E3-D1A1-4A0B-BFD9-780D31670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6021388"/>
            <a:ext cx="904875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CHAPTER 6. CARBOXYLIC ACIDS AND THEIR DERIVATIVES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6964DD27-BDAC-4073-B82A-644D27443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DC45C51-EC0B-4CE3-BADB-46801BFEAD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0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331B385-A290-44BF-B3FD-B3F35D8D6791}"/>
              </a:ext>
            </a:extLst>
          </p:cNvPr>
          <p:cNvGraphicFramePr>
            <a:graphicFrameLocks noGrp="1"/>
          </p:cNvGraphicFramePr>
          <p:nvPr/>
        </p:nvGraphicFramePr>
        <p:xfrm>
          <a:off x="857249" y="2133600"/>
          <a:ext cx="9505951" cy="3200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945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3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924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153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8331"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Solubility in 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 at 25</a:t>
                      </a:r>
                      <a:r>
                        <a:rPr lang="en-US" sz="2000" dirty="0">
                          <a:latin typeface="+mj-lt"/>
                          <a:sym typeface="Symbol"/>
                        </a:rPr>
                        <a:t></a:t>
                      </a:r>
                      <a:r>
                        <a:rPr lang="en-US" sz="2000" dirty="0">
                          <a:latin typeface="+mj-lt"/>
                        </a:rPr>
                        <a:t>C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b.p. </a:t>
                      </a:r>
                      <a:r>
                        <a:rPr lang="en-US" sz="2000" dirty="0">
                          <a:latin typeface="+mj-lt"/>
                          <a:sym typeface="Symbol"/>
                        </a:rPr>
                        <a:t></a:t>
                      </a:r>
                      <a:r>
                        <a:rPr lang="en-US" sz="2000" dirty="0">
                          <a:latin typeface="+mj-lt"/>
                        </a:rPr>
                        <a:t>C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Mol. Wt.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Nam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Structur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00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78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46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46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Formic acid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Ethyl alcoh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H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18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97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60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60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Acetic acid</a:t>
                      </a:r>
                    </a:p>
                    <a:p>
                      <a:pPr algn="l" rtl="0"/>
                      <a:r>
                        <a:rPr lang="en-US" sz="2000" i="1" dirty="0">
                          <a:latin typeface="+mj-lt"/>
                        </a:rPr>
                        <a:t>n</a:t>
                      </a:r>
                      <a:r>
                        <a:rPr lang="en-US" sz="2000" dirty="0">
                          <a:latin typeface="+mj-lt"/>
                        </a:rPr>
                        <a:t>-</a:t>
                      </a:r>
                      <a:r>
                        <a:rPr lang="en-US" sz="2000" dirty="0" err="1">
                          <a:latin typeface="+mj-lt"/>
                        </a:rPr>
                        <a:t>Propyl</a:t>
                      </a:r>
                      <a:r>
                        <a:rPr lang="en-US" sz="2000" dirty="0">
                          <a:latin typeface="+mj-lt"/>
                        </a:rPr>
                        <a:t> alcoh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4.0 g/100 g 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+mj-lt"/>
                        </a:rPr>
                        <a:t>0.6 g/100 g 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87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56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02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02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err="1">
                          <a:latin typeface="+mj-lt"/>
                        </a:rPr>
                        <a:t>Valeric</a:t>
                      </a:r>
                      <a:r>
                        <a:rPr lang="en-US" sz="2000" dirty="0">
                          <a:latin typeface="+mj-lt"/>
                        </a:rPr>
                        <a:t> acid</a:t>
                      </a:r>
                    </a:p>
                    <a:p>
                      <a:pPr algn="l" rtl="0"/>
                      <a:r>
                        <a:rPr lang="en-US" sz="2000" i="1" dirty="0">
                          <a:latin typeface="+mj-lt"/>
                        </a:rPr>
                        <a:t>n</a:t>
                      </a:r>
                      <a:r>
                        <a:rPr lang="en-US" sz="2000" dirty="0">
                          <a:latin typeface="+mj-lt"/>
                        </a:rPr>
                        <a:t>-</a:t>
                      </a:r>
                      <a:r>
                        <a:rPr lang="en-US" sz="2000" dirty="0" err="1">
                          <a:latin typeface="+mj-lt"/>
                        </a:rPr>
                        <a:t>Hexyl</a:t>
                      </a:r>
                      <a:r>
                        <a:rPr lang="en-US" sz="2000" dirty="0">
                          <a:latin typeface="+mj-lt"/>
                        </a:rPr>
                        <a:t> alcoh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(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)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(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)</a:t>
                      </a:r>
                      <a:r>
                        <a:rPr lang="en-US" sz="2000" baseline="-25000" dirty="0">
                          <a:latin typeface="+mj-lt"/>
                        </a:rPr>
                        <a:t>4</a:t>
                      </a:r>
                      <a:r>
                        <a:rPr lang="en-US" sz="2000" dirty="0">
                          <a:latin typeface="+mj-lt"/>
                        </a:rPr>
                        <a:t>CH2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Insoluble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Insolubl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250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250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22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22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Benzoic acid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3-Phenylethan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Ph-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Ph-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AB798F5-2E30-4E08-A083-C14E71225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79E3C0D-7EB9-4AB3-B0C7-61C5D0980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508125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  <a:cs typeface="Calibri" panose="020F0502020204030204" pitchFamily="34" charset="0"/>
              </a:rPr>
              <a:t>Carboxylic acids </a:t>
            </a:r>
            <a:r>
              <a:rPr lang="en-US" altLang="en-US" sz="2400">
                <a:cs typeface="Calibri" panose="020F0502020204030204" pitchFamily="34" charset="0"/>
              </a:rPr>
              <a:t>(RCOOH) dissociate in water, yielding a carboxylate anion (RCOO</a:t>
            </a:r>
            <a:r>
              <a:rPr lang="en-US" altLang="en-US" sz="2400" baseline="30000">
                <a:cs typeface="Calibri" panose="020F0502020204030204" pitchFamily="34" charset="0"/>
              </a:rPr>
              <a:t>-</a:t>
            </a:r>
            <a:r>
              <a:rPr lang="en-US" altLang="en-US" sz="2400">
                <a:cs typeface="Calibri" panose="020F0502020204030204" pitchFamily="34" charset="0"/>
              </a:rPr>
              <a:t>) and hydronium ion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2B993C-6008-4BE4-8D16-CA2828C8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500438"/>
            <a:ext cx="11376025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sz="2800" b="1" u="sng" dirty="0">
                <a:solidFill>
                  <a:srgbClr val="290EB2"/>
                </a:solidFill>
                <a:ea typeface="Calibri" pitchFamily="34" charset="0"/>
                <a:cs typeface="Calibri" pitchFamily="34" charset="0"/>
              </a:rPr>
              <a:t>Why carboxylic acids are more acidic than alcohols?</a:t>
            </a:r>
          </a:p>
          <a:p>
            <a:pPr marL="576263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200" dirty="0">
                <a:ea typeface="Calibri" pitchFamily="34" charset="0"/>
                <a:cs typeface="Calibri" pitchFamily="34" charset="0"/>
              </a:rPr>
              <a:t>In </a:t>
            </a:r>
            <a:r>
              <a:rPr lang="en-US" sz="2200" dirty="0" err="1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ethoxide</a:t>
            </a:r>
            <a:r>
              <a:rPr lang="en-US" sz="2200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 ion</a:t>
            </a:r>
            <a:r>
              <a:rPr lang="en-US" sz="2200" dirty="0">
                <a:ea typeface="Calibri" pitchFamily="34" charset="0"/>
                <a:cs typeface="Calibri" pitchFamily="34" charset="0"/>
              </a:rPr>
              <a:t>, the negative charge is localized on a single oxygen atom.</a:t>
            </a:r>
          </a:p>
          <a:p>
            <a:pPr marL="576263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200" dirty="0">
                <a:ea typeface="Calibri" pitchFamily="34" charset="0"/>
                <a:cs typeface="Calibri" pitchFamily="34" charset="0"/>
              </a:rPr>
              <a:t>In </a:t>
            </a:r>
            <a:r>
              <a:rPr lang="en-US" sz="2200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acetate ion</a:t>
            </a:r>
            <a:r>
              <a:rPr lang="en-US" sz="2200" dirty="0">
                <a:ea typeface="Calibri" pitchFamily="34" charset="0"/>
                <a:cs typeface="Calibri" pitchFamily="34" charset="0"/>
              </a:rPr>
              <a:t>, on the other hand, the negative charge can be delocalized through </a:t>
            </a:r>
            <a:r>
              <a:rPr lang="en-US" sz="2200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resonance</a:t>
            </a:r>
            <a:r>
              <a:rPr lang="en-US" sz="2200" dirty="0">
                <a:ea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893D894-24F9-4573-9C48-7495C5F80F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16241" t="39752" r="19909" b="5440"/>
          <a:stretch/>
        </p:blipFill>
        <p:spPr bwMode="auto">
          <a:xfrm>
            <a:off x="4008438" y="2276475"/>
            <a:ext cx="4763659" cy="1081087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79BFCB31-2030-4063-A590-25C1CABE9E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3549" t="33835" r="6407" b="8710"/>
          <a:stretch/>
        </p:blipFill>
        <p:spPr bwMode="auto">
          <a:xfrm>
            <a:off x="5664200" y="5213350"/>
            <a:ext cx="5518150" cy="1030288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2D77B786-E80A-49AB-8CBB-7F8179007A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b="62113"/>
          <a:stretch/>
        </p:blipFill>
        <p:spPr bwMode="auto">
          <a:xfrm>
            <a:off x="1416050" y="4854575"/>
            <a:ext cx="3338513" cy="774700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87186F78-DC0C-4E2E-B792-293A846B41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47595" b="3466"/>
          <a:stretch/>
        </p:blipFill>
        <p:spPr bwMode="auto">
          <a:xfrm>
            <a:off x="1487488" y="5710238"/>
            <a:ext cx="3048000" cy="911225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F88A9138-052E-4AF3-B52D-23DBECC76D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1</a:t>
            </a:r>
          </a:p>
        </p:txBody>
      </p:sp>
      <p:pic>
        <p:nvPicPr>
          <p:cNvPr id="1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9318077-F2EF-49AE-A741-26233C513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4586" name="Rectangle 3">
            <a:extLst>
              <a:ext uri="{FF2B5EF4-FFF2-40B4-BE49-F238E27FC236}">
                <a16:creationId xmlns:a16="http://schemas.microsoft.com/office/drawing/2014/main" id="{75370C8E-C4B2-4A0F-8C0E-D6F5E9195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1488" y="404813"/>
            <a:ext cx="5578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Acid Strength and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C795654-7B49-4222-8778-181424860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538288"/>
            <a:ext cx="7478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290EB2"/>
                </a:solidFill>
                <a:cs typeface="Calibri" panose="020F0502020204030204" pitchFamily="34" charset="0"/>
              </a:rPr>
              <a:t>Effect of Structure on Acidity; the Inductive Effect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2195BABC-D954-4B8E-966F-606F1876E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032000"/>
            <a:ext cx="10944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Acidities can vary depending on what other groups are attached to the molecule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B2A3EC6-2FF8-4ECF-8F50-918EAF777C4A}"/>
              </a:ext>
            </a:extLst>
          </p:cNvPr>
          <p:cNvSpPr/>
          <p:nvPr/>
        </p:nvSpPr>
        <p:spPr>
          <a:xfrm>
            <a:off x="623888" y="2651125"/>
            <a:ext cx="1094422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dirty="0"/>
              <a:t>Recall that </a:t>
            </a:r>
            <a:r>
              <a:rPr lang="en-US" sz="2400" i="1" dirty="0">
                <a:solidFill>
                  <a:srgbClr val="00B050"/>
                </a:solidFill>
              </a:rPr>
              <a:t>electron-withdrawing groups (-I) enhance acidity</a:t>
            </a:r>
            <a:r>
              <a:rPr lang="en-US" sz="2400" i="1" dirty="0"/>
              <a:t>, and </a:t>
            </a:r>
            <a:r>
              <a:rPr lang="en-US" sz="2400" i="1" dirty="0">
                <a:solidFill>
                  <a:srgbClr val="00B050"/>
                </a:solidFill>
              </a:rPr>
              <a:t>electron-releasing groups (+I) reduce acidity</a:t>
            </a:r>
            <a:r>
              <a:rPr lang="en-US" sz="2400" dirty="0"/>
              <a:t>.</a:t>
            </a:r>
          </a:p>
          <a:p>
            <a:pPr marL="346075" algn="just">
              <a:tabLst>
                <a:tab pos="7777163" algn="l"/>
              </a:tabLst>
              <a:defRPr/>
            </a:pPr>
            <a:r>
              <a:rPr lang="en-US" sz="2400" i="1" dirty="0"/>
              <a:t>This effect relays charge through bonds, by displacing bonding electrons toward electronegative atoms, or away from electropositive atoms.</a:t>
            </a:r>
          </a:p>
        </p:txBody>
      </p:sp>
      <p:pic>
        <p:nvPicPr>
          <p:cNvPr id="24584" name="Picture 23">
            <a:extLst>
              <a:ext uri="{FF2B5EF4-FFF2-40B4-BE49-F238E27FC236}">
                <a16:creationId xmlns:a16="http://schemas.microsoft.com/office/drawing/2014/main" id="{9C7EE2D6-D28E-4492-80CF-33437A106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4508500"/>
            <a:ext cx="6567487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55F66A0C-8DE5-4175-8B3B-8874BB9B66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2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8340EAC-E882-4657-9FEE-BDDFE2921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580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FAD49DB-B568-4CF7-AA98-D64E54A9AD97}"/>
              </a:ext>
            </a:extLst>
          </p:cNvPr>
          <p:cNvSpPr/>
          <p:nvPr/>
        </p:nvSpPr>
        <p:spPr>
          <a:xfrm>
            <a:off x="649288" y="2133600"/>
            <a:ext cx="10917237" cy="12763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00B050"/>
                </a:solidFill>
              </a:rPr>
              <a:t>Formic acid is a substantially stronger acid than acetic acid.</a:t>
            </a:r>
          </a:p>
          <a:p>
            <a:pPr marL="347663" algn="just">
              <a:spcAft>
                <a:spcPts val="600"/>
              </a:spcAft>
              <a:defRPr/>
            </a:pPr>
            <a:r>
              <a:rPr lang="en-US" sz="2400" i="1" dirty="0"/>
              <a:t>This suggests that the methyl group is more electron-releasing (hence anion-destabilizing and acidity-reducing) than hydrogen.</a:t>
            </a:r>
          </a:p>
        </p:txBody>
      </p:sp>
      <p:pic>
        <p:nvPicPr>
          <p:cNvPr id="24583" name="Picture 3">
            <a:extLst>
              <a:ext uri="{FF2B5EF4-FFF2-40B4-BE49-F238E27FC236}">
                <a16:creationId xmlns:a16="http://schemas.microsoft.com/office/drawing/2014/main" id="{C6A01D4C-46B4-4C1C-B3F5-CFF2F068C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" t="23805" r="1018" b="19890"/>
          <a:stretch>
            <a:fillRect/>
          </a:stretch>
        </p:blipFill>
        <p:spPr bwMode="auto">
          <a:xfrm>
            <a:off x="2274888" y="3525838"/>
            <a:ext cx="7699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68258172-B9BC-4BE6-BE50-550DB113B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437063"/>
            <a:ext cx="1094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00B050"/>
                </a:solidFill>
              </a:rPr>
              <a:t>Example: </a:t>
            </a:r>
            <a:r>
              <a:rPr lang="en-US" altLang="en-US" sz="2400"/>
              <a:t>acetic acid with those of mono-, di-, and trichloroacetic acids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A8A2F8A-D02A-40DC-9D61-7AF3CE55E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4837113"/>
            <a:ext cx="9253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400" i="1"/>
              <a:t>Comparison of acid strengths of acetic Acid and chlorinated acetic acids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F43D6B57-30C7-4A90-B651-8AAD880AF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55" r="7323"/>
          <a:stretch>
            <a:fillRect/>
          </a:stretch>
        </p:blipFill>
        <p:spPr bwMode="auto">
          <a:xfrm>
            <a:off x="2424113" y="5516563"/>
            <a:ext cx="7272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Rectangle 12">
            <a:extLst>
              <a:ext uri="{FF2B5EF4-FFF2-40B4-BE49-F238E27FC236}">
                <a16:creationId xmlns:a16="http://schemas.microsoft.com/office/drawing/2014/main" id="{6B833D72-8B4A-4A5B-A5DB-3E0BA1B47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538288"/>
            <a:ext cx="7478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290EB2"/>
                </a:solidFill>
                <a:cs typeface="Calibri" panose="020F0502020204030204" pitchFamily="34" charset="0"/>
              </a:rPr>
              <a:t>Effect of Structure on Acidity; the Inductive Effect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7F764A1C-5DC8-4EF3-8C05-3465DFD746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3</a:t>
            </a:r>
          </a:p>
        </p:txBody>
      </p:sp>
      <p:pic>
        <p:nvPicPr>
          <p:cNvPr id="13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5E12197-1550-435A-8230-232171C88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>
            <a:extLst>
              <a:ext uri="{FF2B5EF4-FFF2-40B4-BE49-F238E27FC236}">
                <a16:creationId xmlns:a16="http://schemas.microsoft.com/office/drawing/2014/main" id="{339442C1-8A09-4127-88C5-F89560F90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3644900"/>
            <a:ext cx="11387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2400" i="1"/>
              <a:t>The more chlorines, the greater the effect and the greater the strength of the acid.</a:t>
            </a:r>
          </a:p>
        </p:txBody>
      </p:sp>
      <p:pic>
        <p:nvPicPr>
          <p:cNvPr id="25606" name="Picture 2">
            <a:extLst>
              <a:ext uri="{FF2B5EF4-FFF2-40B4-BE49-F238E27FC236}">
                <a16:creationId xmlns:a16="http://schemas.microsoft.com/office/drawing/2014/main" id="{DCB666BC-6554-4F22-8360-A0BA115756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4" r="2138" b="9599"/>
          <a:stretch>
            <a:fillRect/>
          </a:stretch>
        </p:blipFill>
        <p:spPr bwMode="auto">
          <a:xfrm>
            <a:off x="2495550" y="2147888"/>
            <a:ext cx="7135813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8">
            <a:extLst>
              <a:ext uri="{FF2B5EF4-FFF2-40B4-BE49-F238E27FC236}">
                <a16:creationId xmlns:a16="http://schemas.microsoft.com/office/drawing/2014/main" id="{691B6374-81A8-46EA-AE0F-2C794C573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538288"/>
            <a:ext cx="7478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290EB2"/>
                </a:solidFill>
                <a:cs typeface="Calibri" panose="020F0502020204030204" pitchFamily="34" charset="0"/>
              </a:rPr>
              <a:t>Effect of Structure on Acidity; the Inductive Effect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42086126-B52C-4A23-AB3B-7BFEDC461A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4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70658517-FCCD-432B-A2F0-5F2AA8FFB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4D79D2C-17D5-4824-9470-14E3E6439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2232025"/>
            <a:ext cx="10591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/>
              <a:t>The reaction requires either acid or base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6800CB-9581-415B-9D79-C57985770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2663825"/>
            <a:ext cx="56372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00B050"/>
                </a:solidFill>
              </a:rPr>
              <a:t>In acid</a:t>
            </a:r>
            <a:r>
              <a:rPr lang="en-US" altLang="en-US" sz="2400" b="1"/>
              <a:t>, </a:t>
            </a:r>
            <a:r>
              <a:rPr lang="en-US" altLang="en-US" sz="2400"/>
              <a:t>the nitrogen atom of the cyanide is converted to an ammonium ion.</a:t>
            </a:r>
          </a:p>
        </p:txBody>
      </p:sp>
      <p:pic>
        <p:nvPicPr>
          <p:cNvPr id="26631" name="Picture 2">
            <a:extLst>
              <a:ext uri="{FF2B5EF4-FFF2-40B4-BE49-F238E27FC236}">
                <a16:creationId xmlns:a16="http://schemas.microsoft.com/office/drawing/2014/main" id="{B76F341F-8126-496C-933F-9CDBAE73C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97" t="25319" r="23260" b="55547"/>
          <a:stretch>
            <a:fillRect/>
          </a:stretch>
        </p:blipFill>
        <p:spPr bwMode="auto">
          <a:xfrm>
            <a:off x="7104063" y="2444750"/>
            <a:ext cx="4729162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3BDD6E0-9A07-41EA-B87A-50DBD06C2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721100"/>
            <a:ext cx="64293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00B050"/>
                </a:solidFill>
              </a:rPr>
              <a:t>In base</a:t>
            </a:r>
            <a:r>
              <a:rPr lang="en-US" altLang="en-US" sz="2400" b="1"/>
              <a:t>, </a:t>
            </a:r>
            <a:r>
              <a:rPr lang="en-US" altLang="en-US" sz="2400"/>
              <a:t>the nitrogen atom is converted to ammonia and the organic product is the carboxylate salt, which must be neutralized in a separate step to give the acid.</a:t>
            </a:r>
          </a:p>
        </p:txBody>
      </p:sp>
      <p:pic>
        <p:nvPicPr>
          <p:cNvPr id="26633" name="Picture 3">
            <a:extLst>
              <a:ext uri="{FF2B5EF4-FFF2-40B4-BE49-F238E27FC236}">
                <a16:creationId xmlns:a16="http://schemas.microsoft.com/office/drawing/2014/main" id="{CD28A280-A134-40F0-8BC3-A23D291F3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03" r="3912" b="17081"/>
          <a:stretch>
            <a:fillRect/>
          </a:stretch>
        </p:blipFill>
        <p:spPr bwMode="auto">
          <a:xfrm>
            <a:off x="3579813" y="6032500"/>
            <a:ext cx="62357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F7BED17-851A-4755-A6FC-48F02BAF5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5372100"/>
            <a:ext cx="10898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290EB2"/>
                </a:solidFill>
              </a:rPr>
              <a:t>Alkyl cyanides </a:t>
            </a:r>
            <a:r>
              <a:rPr lang="en-US" altLang="en-US" sz="2400"/>
              <a:t>are generally made from the corresponding alkyl halide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9327219-134D-49B7-8125-D7E9F84FE28E}"/>
              </a:ext>
            </a:extLst>
          </p:cNvPr>
          <p:cNvGrpSpPr>
            <a:grpSpLocks/>
          </p:cNvGrpSpPr>
          <p:nvPr/>
        </p:nvGrpSpPr>
        <p:grpSpPr bwMode="auto">
          <a:xfrm>
            <a:off x="7185025" y="4037013"/>
            <a:ext cx="5006975" cy="936625"/>
            <a:chOff x="838200" y="4767638"/>
            <a:chExt cx="5256322" cy="890330"/>
          </a:xfrm>
        </p:grpSpPr>
        <p:pic>
          <p:nvPicPr>
            <p:cNvPr id="28685" name="Picture 2">
              <a:extLst>
                <a:ext uri="{FF2B5EF4-FFF2-40B4-BE49-F238E27FC236}">
                  <a16:creationId xmlns:a16="http://schemas.microsoft.com/office/drawing/2014/main" id="{0E4622CB-5854-4F18-8630-BBCAFC1483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39" t="81232" r="39977" b="6847"/>
            <a:stretch>
              <a:fillRect/>
            </a:stretch>
          </p:blipFill>
          <p:spPr bwMode="auto">
            <a:xfrm>
              <a:off x="5086410" y="4767638"/>
              <a:ext cx="1008112" cy="538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86" name="Group 1">
              <a:extLst>
                <a:ext uri="{FF2B5EF4-FFF2-40B4-BE49-F238E27FC236}">
                  <a16:creationId xmlns:a16="http://schemas.microsoft.com/office/drawing/2014/main" id="{2DA633FF-8541-4219-93D0-3EA203BAA9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4767638"/>
              <a:ext cx="4381872" cy="890330"/>
              <a:chOff x="838200" y="4767638"/>
              <a:chExt cx="4261803" cy="890330"/>
            </a:xfrm>
          </p:grpSpPr>
          <p:pic>
            <p:nvPicPr>
              <p:cNvPr id="28687" name="Picture 2">
                <a:extLst>
                  <a:ext uri="{FF2B5EF4-FFF2-40B4-BE49-F238E27FC236}">
                    <a16:creationId xmlns:a16="http://schemas.microsoft.com/office/drawing/2014/main" id="{A2164625-9783-4A72-846D-BB9339278A3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051" t="57761" r="24573" b="27585"/>
              <a:stretch>
                <a:fillRect/>
              </a:stretch>
            </p:blipFill>
            <p:spPr bwMode="auto">
              <a:xfrm>
                <a:off x="838200" y="4817615"/>
                <a:ext cx="3816350" cy="662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8" name="Picture 2">
                <a:extLst>
                  <a:ext uri="{FF2B5EF4-FFF2-40B4-BE49-F238E27FC236}">
                    <a16:creationId xmlns:a16="http://schemas.microsoft.com/office/drawing/2014/main" id="{81CECD99-F02F-4872-9477-1D70F6BF2C2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39" t="74957" r="46896" b="18671"/>
              <a:stretch>
                <a:fillRect/>
              </a:stretch>
            </p:blipFill>
            <p:spPr bwMode="auto">
              <a:xfrm rot="-5400000">
                <a:off x="4674291" y="5232256"/>
                <a:ext cx="563395" cy="2880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9" name="Picture 2">
                <a:extLst>
                  <a:ext uri="{FF2B5EF4-FFF2-40B4-BE49-F238E27FC236}">
                    <a16:creationId xmlns:a16="http://schemas.microsoft.com/office/drawing/2014/main" id="{290FC3C8-B120-4AFB-8635-4841D124691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80" t="71988" r="44458" b="19237"/>
              <a:stretch>
                <a:fillRect/>
              </a:stretch>
            </p:blipFill>
            <p:spPr bwMode="auto">
              <a:xfrm>
                <a:off x="4841180" y="4767638"/>
                <a:ext cx="216024" cy="396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6E1CEA5C-E849-48A4-8545-0216C8F2D84F}"/>
              </a:ext>
            </a:extLst>
          </p:cNvPr>
          <p:cNvSpPr/>
          <p:nvPr/>
        </p:nvSpPr>
        <p:spPr>
          <a:xfrm>
            <a:off x="711200" y="1539875"/>
            <a:ext cx="5472113" cy="523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1313" indent="-341313" algn="just">
              <a:defRPr/>
            </a:pPr>
            <a:r>
              <a:rPr lang="en-US" sz="2800" b="1" dirty="0">
                <a:solidFill>
                  <a:srgbClr val="290EB2"/>
                </a:solidFill>
                <a:latin typeface="+mj-lt"/>
                <a:cs typeface="Arial" pitchFamily="34" charset="0"/>
              </a:rPr>
              <a:t>1) Hydrolysis of Cyanides (Nitriles)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4D3BE4C2-3CA8-4CCD-B7AB-5827F70719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5</a:t>
            </a:r>
          </a:p>
        </p:txBody>
      </p:sp>
      <p:pic>
        <p:nvPicPr>
          <p:cNvPr id="1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F58D584-7E31-4A7B-A75B-146CCA5B0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8684" name="Rectangle 3">
            <a:extLst>
              <a:ext uri="{FF2B5EF4-FFF2-40B4-BE49-F238E27FC236}">
                <a16:creationId xmlns:a16="http://schemas.microsoft.com/office/drawing/2014/main" id="{F5DD5B28-6644-4DD5-A448-9F419E7DD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663" y="404813"/>
            <a:ext cx="6334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Preparation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671BCCC-4078-4D16-A1D9-D25BEA4C3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2463800"/>
            <a:ext cx="11449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Grignard reagents </a:t>
            </a:r>
            <a:r>
              <a:rPr lang="en-US" altLang="en-US" sz="2400"/>
              <a:t>add to the carbonyl group of carbon dioxide to give acids, after protonation of the intermediate carboxylate salt with a mineral acid like aqueous HCl.</a:t>
            </a:r>
          </a:p>
        </p:txBody>
      </p:sp>
      <p:pic>
        <p:nvPicPr>
          <p:cNvPr id="27653" name="Picture 2">
            <a:extLst>
              <a:ext uri="{FF2B5EF4-FFF2-40B4-BE49-F238E27FC236}">
                <a16:creationId xmlns:a16="http://schemas.microsoft.com/office/drawing/2014/main" id="{2001AC3F-D6E7-48E9-A8C3-441200C8B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17" t="41064" r="23914" b="32819"/>
          <a:stretch>
            <a:fillRect/>
          </a:stretch>
        </p:blipFill>
        <p:spPr bwMode="auto">
          <a:xfrm>
            <a:off x="3432175" y="4213225"/>
            <a:ext cx="44640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458679A-446E-406C-8884-3D628E8DF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292475"/>
            <a:ext cx="11449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acid obtained has one more carbon atom </a:t>
            </a:r>
            <a:r>
              <a:rPr lang="en-US" altLang="en-US" sz="2400" b="1"/>
              <a:t>(</a:t>
            </a:r>
            <a:r>
              <a:rPr lang="en-US" altLang="en-US" sz="2400" i="1"/>
              <a:t>the reaction provides a way to increase the length of a carbon chain</a:t>
            </a:r>
            <a:r>
              <a:rPr lang="en-US" altLang="en-US" sz="2400"/>
              <a:t>).  </a:t>
            </a:r>
            <a:endParaRPr lang="en-US" altLang="en-US" sz="2400" i="1"/>
          </a:p>
        </p:txBody>
      </p:sp>
      <p:pic>
        <p:nvPicPr>
          <p:cNvPr id="27655" name="Picture 24">
            <a:extLst>
              <a:ext uri="{FF2B5EF4-FFF2-40B4-BE49-F238E27FC236}">
                <a16:creationId xmlns:a16="http://schemas.microsoft.com/office/drawing/2014/main" id="{F6A9F49C-E9A1-4EBE-ABB1-9F74E9800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5583238"/>
            <a:ext cx="856932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ABE050B-B15D-409B-B254-504DFEDBAEDD}"/>
              </a:ext>
            </a:extLst>
          </p:cNvPr>
          <p:cNvSpPr/>
          <p:nvPr/>
        </p:nvSpPr>
        <p:spPr>
          <a:xfrm>
            <a:off x="706438" y="1524000"/>
            <a:ext cx="11150600" cy="954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1313" indent="-341313" algn="just">
              <a:defRPr/>
            </a:pPr>
            <a:r>
              <a:rPr lang="en-US" sz="2800" b="1" dirty="0">
                <a:solidFill>
                  <a:srgbClr val="290EB2"/>
                </a:solidFill>
                <a:latin typeface="+mj-lt"/>
                <a:cs typeface="Arial" pitchFamily="34" charset="0"/>
              </a:rPr>
              <a:t>2) Reaction of Grignard Reagents with Carbon Dioxide (Carbonation of Grignard Reagent) 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FF38B39-C91E-4E33-ABD8-C3B664E1D5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6</a:t>
            </a:r>
          </a:p>
        </p:txBody>
      </p:sp>
      <p:sp>
        <p:nvSpPr>
          <p:cNvPr id="29704" name="Rectangle 1">
            <a:extLst>
              <a:ext uri="{FF2B5EF4-FFF2-40B4-BE49-F238E27FC236}">
                <a16:creationId xmlns:a16="http://schemas.microsoft.com/office/drawing/2014/main" id="{0AB4FEA3-039F-410B-BEDD-B1D3BE6F2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4537075"/>
            <a:ext cx="1390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/>
              <a:t>+ Mg(OH)</a:t>
            </a:r>
            <a:r>
              <a:rPr lang="en-US" altLang="en-US" baseline="-25000"/>
              <a:t>2</a:t>
            </a:r>
            <a:r>
              <a:rPr lang="en-US" altLang="en-US"/>
              <a:t>X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8FFB7D7-CA47-4D9D-BD77-835B71370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3C8A681D-F8DE-49E6-A935-F376AF5AE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563688"/>
            <a:ext cx="604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800" b="1">
                <a:solidFill>
                  <a:srgbClr val="290EB2"/>
                </a:solidFill>
              </a:rPr>
              <a:t>1) Reactions with Bases: Salt Formation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BDB3DEE-918B-402D-99B7-02FCC32844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7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F5587F-684B-43C4-9416-C1E4A26F7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2200275"/>
            <a:ext cx="10929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Carboxylic acids, when treated with a strong base, form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carboxylate salts</a:t>
            </a:r>
            <a:r>
              <a:rPr lang="en-US" sz="2000" b="1" dirty="0">
                <a:latin typeface="+mj-lt"/>
              </a:rPr>
              <a:t>.</a:t>
            </a: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259D1B75-598D-4610-8F63-C713003A1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8" y="4457700"/>
            <a:ext cx="3398837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4">
            <a:extLst>
              <a:ext uri="{FF2B5EF4-FFF2-40B4-BE49-F238E27FC236}">
                <a16:creationId xmlns:a16="http://schemas.microsoft.com/office/drawing/2014/main" id="{27486CB1-4C4E-44FA-997A-B77CD27BA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3744913"/>
            <a:ext cx="498475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http://www2.ups.edu/courses/organicchemlab/c250lab.10/aqsolubility3.gif">
            <a:extLst>
              <a:ext uri="{FF2B5EF4-FFF2-40B4-BE49-F238E27FC236}">
                <a16:creationId xmlns:a16="http://schemas.microsoft.com/office/drawing/2014/main" id="{FAB01091-F57E-4DAB-A099-137F10F25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2" t="61754" r="31224"/>
          <a:stretch>
            <a:fillRect/>
          </a:stretch>
        </p:blipFill>
        <p:spPr bwMode="auto">
          <a:xfrm>
            <a:off x="2351584" y="5684986"/>
            <a:ext cx="237331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6CDBCD8-7038-49E3-B4D4-54B451A83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5151438"/>
            <a:ext cx="1766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Examples.</a:t>
            </a:r>
          </a:p>
        </p:txBody>
      </p:sp>
      <p:pic>
        <p:nvPicPr>
          <p:cNvPr id="16" name="Picture 36">
            <a:extLst>
              <a:ext uri="{FF2B5EF4-FFF2-40B4-BE49-F238E27FC236}">
                <a16:creationId xmlns:a16="http://schemas.microsoft.com/office/drawing/2014/main" id="{E90CD97F-CC75-4012-839E-84BD4FEA6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5" y="5780088"/>
            <a:ext cx="418306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0" name="Group 1">
            <a:extLst>
              <a:ext uri="{FF2B5EF4-FFF2-40B4-BE49-F238E27FC236}">
                <a16:creationId xmlns:a16="http://schemas.microsoft.com/office/drawing/2014/main" id="{02469B46-19E3-45FA-B7AF-59B314422064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2687638"/>
            <a:ext cx="3956050" cy="954087"/>
            <a:chOff x="3929063" y="2159000"/>
            <a:chExt cx="3956050" cy="954088"/>
          </a:xfrm>
        </p:grpSpPr>
        <p:pic>
          <p:nvPicPr>
            <p:cNvPr id="30733" name="Picture 2">
              <a:extLst>
                <a:ext uri="{FF2B5EF4-FFF2-40B4-BE49-F238E27FC236}">
                  <a16:creationId xmlns:a16="http://schemas.microsoft.com/office/drawing/2014/main" id="{C872AEC0-D2D3-48FD-A5BB-58A5894D2E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73" t="18236" r="20781" b="58224"/>
            <a:stretch>
              <a:fillRect/>
            </a:stretch>
          </p:blipFill>
          <p:spPr bwMode="auto">
            <a:xfrm>
              <a:off x="3929063" y="2159000"/>
              <a:ext cx="3956050" cy="954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4" name="TextBox 16">
              <a:extLst>
                <a:ext uri="{FF2B5EF4-FFF2-40B4-BE49-F238E27FC236}">
                  <a16:creationId xmlns:a16="http://schemas.microsoft.com/office/drawing/2014/main" id="{3579876B-9B03-4216-B7AB-433E1A290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0722" y="2301875"/>
              <a:ext cx="844922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altLang="en-US" sz="1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-</a:t>
              </a:r>
              <a:r>
                <a:rPr lang="en-US" altLang="en-US" sz="1400">
                  <a:solidFill>
                    <a:srgbClr val="FF66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endParaRPr lang="en-US" altLang="en-US" sz="1400" baseline="3000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E31C56FE-28F0-40CB-B841-C7BF2A849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0732" name="Rectangle 3">
            <a:extLst>
              <a:ext uri="{FF2B5EF4-FFF2-40B4-BE49-F238E27FC236}">
                <a16:creationId xmlns:a16="http://schemas.microsoft.com/office/drawing/2014/main" id="{420F81F9-A392-42C9-BB31-1A8E8710D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863" y="404813"/>
            <a:ext cx="5927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Reactions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10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>
            <a:extLst>
              <a:ext uri="{FF2B5EF4-FFF2-40B4-BE49-F238E27FC236}">
                <a16:creationId xmlns:a16="http://schemas.microsoft.com/office/drawing/2014/main" id="{91009F53-332E-49F8-8E6B-C58D07BEC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3" y="2492375"/>
            <a:ext cx="5040312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6">
            <a:extLst>
              <a:ext uri="{FF2B5EF4-FFF2-40B4-BE49-F238E27FC236}">
                <a16:creationId xmlns:a16="http://schemas.microsoft.com/office/drawing/2014/main" id="{4CA1362E-D5B5-4C55-8920-C77AB167C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563" y="3284538"/>
            <a:ext cx="4170362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6FD1CFDE-136C-465A-A06C-30FD83F4F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33538"/>
            <a:ext cx="5853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800" b="1">
                <a:solidFill>
                  <a:srgbClr val="290EB2"/>
                </a:solidFill>
              </a:rPr>
              <a:t>2) Nucleophilic Substitution Reactions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B1B3669F-B928-4480-B21D-18FCB6C77E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9</a:t>
            </a:r>
          </a:p>
        </p:txBody>
      </p:sp>
      <p:pic>
        <p:nvPicPr>
          <p:cNvPr id="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5DCC2D5-574B-424C-ABF0-D739B870F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2C4A9-35A9-4C08-BF20-C69604C93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520825"/>
            <a:ext cx="10944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00B050"/>
                </a:solidFill>
              </a:rPr>
              <a:t>Carboxylic acid derivatives </a:t>
            </a:r>
            <a:r>
              <a:rPr lang="en-US" altLang="en-US" sz="2400"/>
              <a:t>are compounds in which the hydroxyl part of the carboxyl group is replaced by various other groups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7350F9-0C02-4EE3-B9D7-54F0CD0F3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644900"/>
            <a:ext cx="66246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All acid derivatives can be hydrolyzed to the corresponding carboxylic acid.</a:t>
            </a:r>
          </a:p>
        </p:txBody>
      </p:sp>
      <p:pic>
        <p:nvPicPr>
          <p:cNvPr id="30725" name="Picture 2">
            <a:extLst>
              <a:ext uri="{FF2B5EF4-FFF2-40B4-BE49-F238E27FC236}">
                <a16:creationId xmlns:a16="http://schemas.microsoft.com/office/drawing/2014/main" id="{DE254B68-766D-41C4-A2B9-73EC2740D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" t="7793" r="4276" b="19481"/>
          <a:stretch>
            <a:fillRect/>
          </a:stretch>
        </p:blipFill>
        <p:spPr bwMode="auto">
          <a:xfrm>
            <a:off x="3216275" y="2400300"/>
            <a:ext cx="64277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96FDCA1C-464E-4784-8AB6-4311BD975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8" r="51350"/>
          <a:stretch>
            <a:fillRect/>
          </a:stretch>
        </p:blipFill>
        <p:spPr bwMode="auto">
          <a:xfrm>
            <a:off x="7680325" y="3429000"/>
            <a:ext cx="4252913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Slide Number Placeholder 2">
            <a:extLst>
              <a:ext uri="{FF2B5EF4-FFF2-40B4-BE49-F238E27FC236}">
                <a16:creationId xmlns:a16="http://schemas.microsoft.com/office/drawing/2014/main" id="{0C44F01A-2DFA-4616-8B6C-0EB06D16B6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8AEDD9FC-E620-448B-BBB7-55637BE2334F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19</a:t>
            </a:fld>
            <a:r>
              <a:rPr lang="en-US" altLang="en-US" sz="1200">
                <a:solidFill>
                  <a:srgbClr val="FFFFFF"/>
                </a:solidFill>
              </a:rPr>
              <a:t>0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B55D15D-77FA-4FE1-8149-AD93CEECC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2776" name="Rectangle 3">
            <a:extLst>
              <a:ext uri="{FF2B5EF4-FFF2-40B4-BE49-F238E27FC236}">
                <a16:creationId xmlns:a16="http://schemas.microsoft.com/office/drawing/2014/main" id="{832A3ACD-EC05-4C8A-8363-DBD2410BB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404813"/>
            <a:ext cx="5721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Carboxylic Acids Deriva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25F22802-5366-4253-94A9-1CF0B7929B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907249-D9DA-4427-80AC-93D291CD4F4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5600" y="1493838"/>
            <a:ext cx="11664950" cy="5364162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sz="3600" dirty="0">
                <a:solidFill>
                  <a:srgbClr val="FF0000"/>
                </a:solidFill>
              </a:rPr>
              <a:t>At the end of this chapter, students will able to: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Identify and name simple carboxylic acids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Recognize the properties (structure, physical and chemical properties) of carboxylic acid 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Suggest preparation reactions from primary alcohols and from Grignard reagents and CO</a:t>
            </a:r>
            <a:r>
              <a:rPr lang="en-US" sz="2400" baseline="-25000" dirty="0"/>
              <a:t>2</a:t>
            </a:r>
            <a:r>
              <a:rPr lang="en-US" sz="2400" dirty="0"/>
              <a:t>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Predict the product of the reduction of a carboxylic acid and give the reagents required to perform this reaction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Identify carboxylic acid derivatives as esters, amides, acid halides and acid anhydrides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Predict the products that will be formed when a carboxylic acid derivative is treated with an alcohol or amine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Give the reagents required for the interconversion of carboxylic acid derivativ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B617D4-E7FB-4966-A883-80DF274EA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E411EABA-4DB8-4EAC-900E-6A7C348AED03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31A5D7D6-B6EA-4983-B8C4-C2C890238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B8696E54-2DD9-4A73-81AA-4DD442DD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636713"/>
            <a:ext cx="2538412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Acid Chloride</a:t>
            </a:r>
          </a:p>
        </p:txBody>
      </p:sp>
      <p:sp>
        <p:nvSpPr>
          <p:cNvPr id="33795" name="Slide Number Placeholder 2">
            <a:extLst>
              <a:ext uri="{FF2B5EF4-FFF2-40B4-BE49-F238E27FC236}">
                <a16:creationId xmlns:a16="http://schemas.microsoft.com/office/drawing/2014/main" id="{D9A870A0-1640-448F-A0B1-62107291C0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EA79B1E6-FA9F-4C3F-83EC-461FD94D72A0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0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F90657C-E99E-4698-8F37-3457649F6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2371725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cyl chlorides </a:t>
            </a:r>
            <a:r>
              <a:rPr lang="en-US" sz="2000" dirty="0">
                <a:latin typeface="+mj-lt"/>
              </a:rPr>
              <a:t>have the general formula </a:t>
            </a:r>
            <a:r>
              <a:rPr lang="en-US" sz="2000" dirty="0" err="1">
                <a:latin typeface="+mj-lt"/>
              </a:rPr>
              <a:t>RCOCl</a:t>
            </a:r>
            <a:r>
              <a:rPr lang="en-US" sz="2000" dirty="0">
                <a:latin typeface="+mj-lt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AD1D630-1AA3-435B-B6F7-034946F90F3D}"/>
              </a:ext>
            </a:extLst>
          </p:cNvPr>
          <p:cNvSpPr/>
          <p:nvPr/>
        </p:nvSpPr>
        <p:spPr>
          <a:xfrm>
            <a:off x="911225" y="3225800"/>
            <a:ext cx="11131550" cy="7540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Nomenclature:</a:t>
            </a:r>
          </a:p>
          <a:p>
            <a:pPr marL="347663" algn="just">
              <a:spcAft>
                <a:spcPts val="600"/>
              </a:spcAft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Acyl chlorides, or acid chlorides</a:t>
            </a:r>
            <a:r>
              <a:rPr lang="en-US" dirty="0">
                <a:latin typeface="+mj-lt"/>
              </a:rPr>
              <a:t>, are named by replacing the 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-</a:t>
            </a:r>
            <a:r>
              <a:rPr lang="en-US" i="1" u="sng" dirty="0" err="1">
                <a:solidFill>
                  <a:srgbClr val="00B050"/>
                </a:solidFill>
                <a:latin typeface="+mj-lt"/>
              </a:rPr>
              <a:t>ic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 acid </a:t>
            </a:r>
            <a:r>
              <a:rPr lang="en-US" dirty="0">
                <a:latin typeface="+mj-lt"/>
              </a:rPr>
              <a:t>ending of the parent acid by 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-</a:t>
            </a:r>
            <a:r>
              <a:rPr lang="en-US" i="1" u="sng" dirty="0" err="1">
                <a:solidFill>
                  <a:srgbClr val="00B050"/>
                </a:solidFill>
                <a:latin typeface="+mj-lt"/>
              </a:rPr>
              <a:t>yl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 chloride</a:t>
            </a:r>
            <a:r>
              <a:rPr lang="en-US" i="1" dirty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pic>
        <p:nvPicPr>
          <p:cNvPr id="33798" name="Picture 4">
            <a:extLst>
              <a:ext uri="{FF2B5EF4-FFF2-40B4-BE49-F238E27FC236}">
                <a16:creationId xmlns:a16="http://schemas.microsoft.com/office/drawing/2014/main" id="{E8CBF1A2-83EA-4A43-B9B4-47AE89FC0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90" r="73399" b="8266"/>
          <a:stretch>
            <a:fillRect/>
          </a:stretch>
        </p:blipFill>
        <p:spPr bwMode="auto">
          <a:xfrm>
            <a:off x="5421313" y="4117975"/>
            <a:ext cx="134937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A48EAA93-7C5D-4447-A501-D43C632C9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2741613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cyl chlorides </a:t>
            </a:r>
            <a:r>
              <a:rPr lang="en-US" sz="2000" dirty="0">
                <a:latin typeface="+mj-lt"/>
              </a:rPr>
              <a:t>are more common and less expensive than bromides or iodides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76B8654-7EBF-42F6-888D-E39D1DB3E955}"/>
              </a:ext>
            </a:extLst>
          </p:cNvPr>
          <p:cNvSpPr/>
          <p:nvPr/>
        </p:nvSpPr>
        <p:spPr>
          <a:xfrm>
            <a:off x="911225" y="4972050"/>
            <a:ext cx="10945813" cy="676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Preparation:</a:t>
            </a:r>
          </a:p>
          <a:p>
            <a:pPr marL="347663" algn="just">
              <a:defRPr/>
            </a:pPr>
            <a:r>
              <a:rPr lang="en-US" dirty="0">
                <a:latin typeface="+mj-lt"/>
              </a:rPr>
              <a:t>They can be prepared from acids by reaction with thionyl chloride or phosphorous pentachloride.</a:t>
            </a:r>
          </a:p>
        </p:txBody>
      </p:sp>
      <p:pic>
        <p:nvPicPr>
          <p:cNvPr id="20" name="Picture 13">
            <a:extLst>
              <a:ext uri="{FF2B5EF4-FFF2-40B4-BE49-F238E27FC236}">
                <a16:creationId xmlns:a16="http://schemas.microsoft.com/office/drawing/2014/main" id="{871642D0-8479-4B3B-B5F7-2187C7488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6" t="3333" r="8481" b="75252"/>
          <a:stretch>
            <a:fillRect/>
          </a:stretch>
        </p:blipFill>
        <p:spPr bwMode="auto">
          <a:xfrm>
            <a:off x="1703512" y="5805488"/>
            <a:ext cx="4460875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5">
            <a:extLst>
              <a:ext uri="{FF2B5EF4-FFF2-40B4-BE49-F238E27FC236}">
                <a16:creationId xmlns:a16="http://schemas.microsoft.com/office/drawing/2014/main" id="{C3FA64A2-F622-4084-8A53-96FC76BD1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5" t="74043" r="5246" b="3734"/>
          <a:stretch>
            <a:fillRect/>
          </a:stretch>
        </p:blipFill>
        <p:spPr bwMode="auto">
          <a:xfrm>
            <a:off x="7026275" y="5865813"/>
            <a:ext cx="46259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C995506-D05F-41B6-A1CB-C70A5845D0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2">
            <a:extLst>
              <a:ext uri="{FF2B5EF4-FFF2-40B4-BE49-F238E27FC236}">
                <a16:creationId xmlns:a16="http://schemas.microsoft.com/office/drawing/2014/main" id="{80784910-F144-445B-833A-86AC2197CA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F8022DC6-C931-4C71-95F5-9A9E841B8300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1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4A5AAD2-2CCE-48D4-89DC-2078E7C62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17675"/>
            <a:ext cx="10945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Reactions: </a:t>
            </a:r>
            <a:r>
              <a:rPr lang="en-US" sz="2000" i="1" dirty="0">
                <a:latin typeface="+mj-lt"/>
              </a:rPr>
              <a:t>They can react rapidly with most nucleophile</a:t>
            </a:r>
            <a:r>
              <a:rPr lang="en-US" sz="2000" dirty="0">
                <a:latin typeface="+mj-lt"/>
              </a:rPr>
              <a:t>.</a:t>
            </a: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9C9B5FF-1357-4C31-8137-06C621D9B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9" t="4288" r="2304"/>
          <a:stretch>
            <a:fillRect/>
          </a:stretch>
        </p:blipFill>
        <p:spPr bwMode="auto">
          <a:xfrm>
            <a:off x="4121150" y="2416175"/>
            <a:ext cx="3322638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8">
            <a:extLst>
              <a:ext uri="{FF2B5EF4-FFF2-40B4-BE49-F238E27FC236}">
                <a16:creationId xmlns:a16="http://schemas.microsoft.com/office/drawing/2014/main" id="{44A2A814-E98C-4432-93DF-238960FE3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4384675"/>
            <a:ext cx="2860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Examples:</a:t>
            </a:r>
          </a:p>
        </p:txBody>
      </p:sp>
      <p:pic>
        <p:nvPicPr>
          <p:cNvPr id="25" name="Picture 2">
            <a:extLst>
              <a:ext uri="{FF2B5EF4-FFF2-40B4-BE49-F238E27FC236}">
                <a16:creationId xmlns:a16="http://schemas.microsoft.com/office/drawing/2014/main" id="{886BAC96-9ADD-4699-95C8-9598842BB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" t="4028" r="5368" b="15788"/>
          <a:stretch>
            <a:fillRect/>
          </a:stretch>
        </p:blipFill>
        <p:spPr bwMode="auto">
          <a:xfrm>
            <a:off x="4121150" y="5935663"/>
            <a:ext cx="40687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>
            <a:extLst>
              <a:ext uri="{FF2B5EF4-FFF2-40B4-BE49-F238E27FC236}">
                <a16:creationId xmlns:a16="http://schemas.microsoft.com/office/drawing/2014/main" id="{D8DF92E3-8ECA-488B-BD2F-0179E2765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5" r="703" b="10355"/>
          <a:stretch>
            <a:fillRect/>
          </a:stretch>
        </p:blipFill>
        <p:spPr bwMode="auto">
          <a:xfrm>
            <a:off x="7214865" y="4935538"/>
            <a:ext cx="38496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783831CD-9ABF-4D8F-92F7-CA7011467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" t="7019" r="2415" b="8479"/>
          <a:stretch>
            <a:fillRect/>
          </a:stretch>
        </p:blipFill>
        <p:spPr bwMode="auto">
          <a:xfrm>
            <a:off x="1415480" y="4876800"/>
            <a:ext cx="38671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6AD99DA9-ECD0-4FE8-AADA-339DE5FBC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FC0ACFD6-C1C5-4342-877C-7F9686F21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616075"/>
            <a:ext cx="149225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Esters</a:t>
            </a:r>
          </a:p>
        </p:txBody>
      </p:sp>
      <p:sp>
        <p:nvSpPr>
          <p:cNvPr id="35843" name="Slide Number Placeholder 2">
            <a:extLst>
              <a:ext uri="{FF2B5EF4-FFF2-40B4-BE49-F238E27FC236}">
                <a16:creationId xmlns:a16="http://schemas.microsoft.com/office/drawing/2014/main" id="{C53293EF-B718-4675-8043-6487AF6A59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DBF22990-B845-4B6C-993D-6E3F0C28DF6A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2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B428E6D-F3E8-4FC4-A0D3-CCC14EB87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2381250"/>
            <a:ext cx="11131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Ester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are derived from acids by replacing the –OH group by an –OR group and have the general formula R</a:t>
            </a:r>
            <a:r>
              <a:rPr lang="en-US" sz="2000" baseline="30000" dirty="0">
                <a:latin typeface="+mj-lt"/>
              </a:rPr>
              <a:t>/</a:t>
            </a:r>
            <a:r>
              <a:rPr lang="en-US" sz="2000" dirty="0">
                <a:latin typeface="+mj-lt"/>
              </a:rPr>
              <a:t>COOR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737CA5-F265-473C-BB3C-87F0CA4FA754}"/>
              </a:ext>
            </a:extLst>
          </p:cNvPr>
          <p:cNvSpPr/>
          <p:nvPr/>
        </p:nvSpPr>
        <p:spPr>
          <a:xfrm>
            <a:off x="711200" y="3049588"/>
            <a:ext cx="11158538" cy="12303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Nomenclature:</a:t>
            </a:r>
          </a:p>
          <a:p>
            <a:pPr marL="800100" indent="-34290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y are named in a manner analogous to carboxylic acid salts.</a:t>
            </a:r>
          </a:p>
          <a:p>
            <a:pPr marL="800100" indent="-34290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R part of the –OR group is name first</a:t>
            </a:r>
            <a:r>
              <a:rPr lang="en-US" dirty="0">
                <a:latin typeface="+mj-lt"/>
              </a:rPr>
              <a:t>, followed by the name of the acid, with the </a:t>
            </a:r>
            <a:r>
              <a:rPr lang="en-US" b="1" i="1" u="sng" dirty="0">
                <a:solidFill>
                  <a:srgbClr val="00B050"/>
                </a:solidFill>
                <a:latin typeface="+mj-lt"/>
              </a:rPr>
              <a:t>–ic acid</a:t>
            </a:r>
            <a:r>
              <a:rPr lang="en-US" b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ending changed to </a:t>
            </a:r>
            <a:r>
              <a:rPr lang="en-US" b="1" i="1" u="sng" dirty="0">
                <a:solidFill>
                  <a:srgbClr val="00B050"/>
                </a:solidFill>
                <a:latin typeface="+mj-lt"/>
              </a:rPr>
              <a:t>–ate</a:t>
            </a:r>
            <a:r>
              <a:rPr lang="en-US" dirty="0">
                <a:latin typeface="+mj-lt"/>
              </a:rPr>
              <a:t>.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5DC9A8B4-FBCB-4C68-85DB-9AF82167B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77" t="65681" r="29337" b="9244"/>
          <a:stretch>
            <a:fillRect/>
          </a:stretch>
        </p:blipFill>
        <p:spPr bwMode="auto">
          <a:xfrm>
            <a:off x="7483475" y="4279900"/>
            <a:ext cx="3084513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227BFA5-70F7-4002-BB9D-7544F41B9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6" t="20859" r="18037" b="54843"/>
          <a:stretch>
            <a:fillRect/>
          </a:stretch>
        </p:blipFill>
        <p:spPr bwMode="auto">
          <a:xfrm>
            <a:off x="2711450" y="4133850"/>
            <a:ext cx="44735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47E62E4-4293-488D-AA49-0AA908707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24" t="45410" r="23701" b="4938"/>
          <a:stretch>
            <a:fillRect/>
          </a:stretch>
        </p:blipFill>
        <p:spPr bwMode="auto">
          <a:xfrm>
            <a:off x="7320136" y="5641975"/>
            <a:ext cx="438785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2B93E03A-749B-4455-9D7A-37833AEC1D35}"/>
              </a:ext>
            </a:extLst>
          </p:cNvPr>
          <p:cNvSpPr/>
          <p:nvPr/>
        </p:nvSpPr>
        <p:spPr>
          <a:xfrm>
            <a:off x="742950" y="5318125"/>
            <a:ext cx="6001122" cy="1230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Preparation:</a:t>
            </a:r>
          </a:p>
          <a:p>
            <a:pPr marL="347663" algn="just">
              <a:defRPr/>
            </a:pPr>
            <a:r>
              <a:rPr lang="en-US" dirty="0">
                <a:latin typeface="+mj-lt"/>
              </a:rPr>
              <a:t>When a carboxylic acid and an alcohol are heated in the presence of an acid catalyst (</a:t>
            </a:r>
            <a:r>
              <a:rPr lang="en-US" dirty="0" err="1">
                <a:latin typeface="+mj-lt"/>
              </a:rPr>
              <a:t>HCl</a:t>
            </a:r>
            <a:r>
              <a:rPr lang="en-US" dirty="0">
                <a:latin typeface="+mj-lt"/>
              </a:rPr>
              <a:t> or H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SO</a:t>
            </a:r>
            <a:r>
              <a:rPr lang="en-US" baseline="-25000" dirty="0">
                <a:latin typeface="+mj-lt"/>
              </a:rPr>
              <a:t>4</a:t>
            </a:r>
            <a:r>
              <a:rPr lang="en-US" dirty="0">
                <a:latin typeface="+mj-lt"/>
              </a:rPr>
              <a:t>), an equilibrium is established with the ester and water.</a:t>
            </a:r>
          </a:p>
        </p:txBody>
      </p:sp>
      <p:pic>
        <p:nvPicPr>
          <p:cNvPr id="11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645B5323-7086-4D92-81D9-CB45F085F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2">
            <a:extLst>
              <a:ext uri="{FF2B5EF4-FFF2-40B4-BE49-F238E27FC236}">
                <a16:creationId xmlns:a16="http://schemas.microsoft.com/office/drawing/2014/main" id="{62C8BD18-CAA2-48F4-86EA-D6ED945C2A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55E74AB3-F4D7-4EE5-8DFD-FFBC01182859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3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25B4B4B-D6FA-4CB0-B0D8-A6A33CD7E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193925"/>
            <a:ext cx="10712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Saponification;</a:t>
            </a:r>
            <a:r>
              <a:rPr lang="en-US" sz="20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2000" dirty="0">
                <a:latin typeface="+mj-lt"/>
              </a:rPr>
              <a:t>esters are commonly hydrolyzed with base.</a:t>
            </a:r>
          </a:p>
        </p:txBody>
      </p:sp>
      <p:pic>
        <p:nvPicPr>
          <p:cNvPr id="22" name="Picture 4">
            <a:extLst>
              <a:ext uri="{FF2B5EF4-FFF2-40B4-BE49-F238E27FC236}">
                <a16:creationId xmlns:a16="http://schemas.microsoft.com/office/drawing/2014/main" id="{768AFC13-A8B6-4806-ABA3-A5ED2EBE7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27" t="33034" r="8080" b="8275"/>
          <a:stretch>
            <a:fillRect/>
          </a:stretch>
        </p:blipFill>
        <p:spPr bwMode="auto">
          <a:xfrm>
            <a:off x="4110038" y="5091113"/>
            <a:ext cx="35782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1BF5107-87A5-43BF-BADF-52126AD90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4351338"/>
            <a:ext cx="10712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j-lt"/>
              </a:rPr>
              <a:t>Ammonia converts esters to </a:t>
            </a:r>
            <a:r>
              <a:rPr lang="en-US" sz="2000" b="1" dirty="0">
                <a:solidFill>
                  <a:srgbClr val="131FBD"/>
                </a:solidFill>
                <a:latin typeface="+mj-lt"/>
              </a:rPr>
              <a:t>amides</a:t>
            </a:r>
            <a:r>
              <a:rPr lang="en-US" sz="2000" b="1" dirty="0">
                <a:latin typeface="+mj-lt"/>
              </a:rPr>
              <a:t>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2D631AC-AA00-4E4A-A8B8-CB2EF6BBA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11325"/>
            <a:ext cx="172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Reactions</a:t>
            </a:r>
            <a:endParaRPr lang="en-US" altLang="en-US" sz="2000"/>
          </a:p>
        </p:txBody>
      </p:sp>
      <p:grpSp>
        <p:nvGrpSpPr>
          <p:cNvPr id="36871" name="Group 2">
            <a:extLst>
              <a:ext uri="{FF2B5EF4-FFF2-40B4-BE49-F238E27FC236}">
                <a16:creationId xmlns:a16="http://schemas.microsoft.com/office/drawing/2014/main" id="{349AB8AE-FADE-436A-93C1-79B2D68F1A52}"/>
              </a:ext>
            </a:extLst>
          </p:cNvPr>
          <p:cNvGrpSpPr>
            <a:grpSpLocks/>
          </p:cNvGrpSpPr>
          <p:nvPr/>
        </p:nvGrpSpPr>
        <p:grpSpPr bwMode="auto">
          <a:xfrm>
            <a:off x="3863975" y="2770188"/>
            <a:ext cx="4071938" cy="889000"/>
            <a:chOff x="3863752" y="2770187"/>
            <a:chExt cx="4071938" cy="889000"/>
          </a:xfrm>
        </p:grpSpPr>
        <p:pic>
          <p:nvPicPr>
            <p:cNvPr id="36873" name="Picture 3">
              <a:extLst>
                <a:ext uri="{FF2B5EF4-FFF2-40B4-BE49-F238E27FC236}">
                  <a16:creationId xmlns:a16="http://schemas.microsoft.com/office/drawing/2014/main" id="{0AF68B4C-42F8-40F9-9738-45FF7FB2DD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70" t="44823" r="17671" b="3661"/>
            <a:stretch>
              <a:fillRect/>
            </a:stretch>
          </p:blipFill>
          <p:spPr bwMode="auto">
            <a:xfrm>
              <a:off x="3863752" y="2770187"/>
              <a:ext cx="4071938" cy="88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TextBox 1">
              <a:extLst>
                <a:ext uri="{FF2B5EF4-FFF2-40B4-BE49-F238E27FC236}">
                  <a16:creationId xmlns:a16="http://schemas.microsoft.com/office/drawing/2014/main" id="{A3725F49-8599-4538-9150-2447F5527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1864" y="2942079"/>
              <a:ext cx="844922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altLang="en-US" sz="1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-</a:t>
              </a:r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endParaRPr lang="en-US" altLang="en-US" sz="1400" baseline="30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BAA67C6E-7C60-44F2-9ACC-8CF2729E1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7D93F2B-03B2-49F7-9C81-198C39EA1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2282825"/>
            <a:ext cx="1094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mides</a:t>
            </a:r>
            <a:r>
              <a:rPr lang="en-US" altLang="en-US" sz="2400" b="1">
                <a:solidFill>
                  <a:srgbClr val="00B050"/>
                </a:solidFill>
              </a:rPr>
              <a:t> </a:t>
            </a:r>
            <a:r>
              <a:rPr lang="en-US" altLang="en-US" sz="2400"/>
              <a:t>are the least reactive of the common carboxylic acid derivatives.</a:t>
            </a:r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id="{F89E4AAB-8857-42BF-8E53-5E45473DE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3" t="69884" r="6030" b="5571"/>
          <a:stretch>
            <a:fillRect/>
          </a:stretch>
        </p:blipFill>
        <p:spPr bwMode="auto">
          <a:xfrm>
            <a:off x="1084263" y="4868863"/>
            <a:ext cx="595788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B8415C7-A432-424C-9BC8-21DF4D223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2803525"/>
            <a:ext cx="1094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Primary amides have general formula </a:t>
            </a:r>
            <a:r>
              <a:rPr lang="en-US" altLang="en-US" sz="2400" b="1">
                <a:solidFill>
                  <a:srgbClr val="00B050"/>
                </a:solidFill>
              </a:rPr>
              <a:t>RCONH</a:t>
            </a:r>
            <a:r>
              <a:rPr lang="en-US" altLang="en-US" sz="2400" b="1" baseline="-25000">
                <a:solidFill>
                  <a:srgbClr val="00B050"/>
                </a:solidFill>
              </a:rPr>
              <a:t>2</a:t>
            </a:r>
            <a:r>
              <a:rPr lang="en-US" altLang="en-US" sz="2400" b="1"/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7C7CA3-11E9-4913-B3A4-795096971A5A}"/>
              </a:ext>
            </a:extLst>
          </p:cNvPr>
          <p:cNvSpPr/>
          <p:nvPr/>
        </p:nvSpPr>
        <p:spPr>
          <a:xfrm>
            <a:off x="711200" y="3327400"/>
            <a:ext cx="10944225" cy="12017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Nomenclature:</a:t>
            </a:r>
          </a:p>
          <a:p>
            <a:pPr marL="347663" algn="just">
              <a:defRPr/>
            </a:pPr>
            <a:r>
              <a:rPr lang="en-US" sz="2400" dirty="0"/>
              <a:t>Amides are named by replacing the </a:t>
            </a:r>
            <a:r>
              <a:rPr lang="en-US" sz="2400" i="1" u="sng" dirty="0">
                <a:solidFill>
                  <a:srgbClr val="00B050"/>
                </a:solidFill>
              </a:rPr>
              <a:t>–</a:t>
            </a:r>
            <a:r>
              <a:rPr lang="en-US" sz="2400" i="1" u="sng" dirty="0" err="1">
                <a:solidFill>
                  <a:srgbClr val="00B050"/>
                </a:solidFill>
              </a:rPr>
              <a:t>oic</a:t>
            </a:r>
            <a:r>
              <a:rPr lang="en-US" sz="2400" i="1" u="sng" dirty="0">
                <a:solidFill>
                  <a:srgbClr val="00B050"/>
                </a:solidFill>
              </a:rPr>
              <a:t> acid </a:t>
            </a:r>
            <a:r>
              <a:rPr lang="en-US" sz="2400" dirty="0"/>
              <a:t>ending of the acid name with the </a:t>
            </a:r>
            <a:r>
              <a:rPr lang="en-US" sz="2400" i="1" u="sng" dirty="0">
                <a:solidFill>
                  <a:srgbClr val="00B050"/>
                </a:solidFill>
              </a:rPr>
              <a:t>–amide </a:t>
            </a:r>
            <a:r>
              <a:rPr lang="en-US" sz="2400" dirty="0"/>
              <a:t>ending, This will be either for the common or the IUPAC name.</a:t>
            </a:r>
          </a:p>
        </p:txBody>
      </p:sp>
      <p:pic>
        <p:nvPicPr>
          <p:cNvPr id="36871" name="Picture 3">
            <a:extLst>
              <a:ext uri="{FF2B5EF4-FFF2-40B4-BE49-F238E27FC236}">
                <a16:creationId xmlns:a16="http://schemas.microsoft.com/office/drawing/2014/main" id="{F5AB03FF-04B2-404F-BB32-0BBD7FA22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18" r="51158"/>
          <a:stretch>
            <a:fillRect/>
          </a:stretch>
        </p:blipFill>
        <p:spPr bwMode="auto">
          <a:xfrm>
            <a:off x="7319963" y="4875435"/>
            <a:ext cx="1871662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Slide Number Placeholder 2">
            <a:extLst>
              <a:ext uri="{FF2B5EF4-FFF2-40B4-BE49-F238E27FC236}">
                <a16:creationId xmlns:a16="http://schemas.microsoft.com/office/drawing/2014/main" id="{F7ED3100-517D-4F30-9902-9DD68F7E37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218BF997-8913-41B5-ACF5-401A75F703CC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4</a:t>
            </a:fld>
            <a:r>
              <a:rPr lang="en-US" altLang="en-US" sz="1200">
                <a:solidFill>
                  <a:srgbClr val="FFFFFF"/>
                </a:solidFill>
              </a:rPr>
              <a:t>8</a:t>
            </a:r>
          </a:p>
        </p:txBody>
      </p:sp>
      <p:sp>
        <p:nvSpPr>
          <p:cNvPr id="37896" name="Rectangle 3">
            <a:extLst>
              <a:ext uri="{FF2B5EF4-FFF2-40B4-BE49-F238E27FC236}">
                <a16:creationId xmlns:a16="http://schemas.microsoft.com/office/drawing/2014/main" id="{66D7EAA5-2408-484C-8654-2E6F4B663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658938"/>
            <a:ext cx="149225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Amides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877126C-4BA1-4F74-8258-E8EDCA772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DC58F89E-AFAD-450A-8319-1DBF2D433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92" r="1515"/>
          <a:stretch>
            <a:fillRect/>
          </a:stretch>
        </p:blipFill>
        <p:spPr bwMode="auto">
          <a:xfrm>
            <a:off x="9355138" y="4869160"/>
            <a:ext cx="1731962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2">
            <a:extLst>
              <a:ext uri="{FF2B5EF4-FFF2-40B4-BE49-F238E27FC236}">
                <a16:creationId xmlns:a16="http://schemas.microsoft.com/office/drawing/2014/main" id="{C232BB70-96D7-4452-9595-42210E185F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979EB373-32A5-4FDD-BD1F-B5C4D8CECB39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5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5314400-EF95-4306-8B12-6B53891EB479}"/>
              </a:ext>
            </a:extLst>
          </p:cNvPr>
          <p:cNvSpPr/>
          <p:nvPr/>
        </p:nvSpPr>
        <p:spPr>
          <a:xfrm>
            <a:off x="727075" y="1579563"/>
            <a:ext cx="11131550" cy="11080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Preparation:</a:t>
            </a:r>
          </a:p>
          <a:p>
            <a:pPr marL="69056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y can be prepared by the reaction of ammonia with esters, with acyl halides, or with acid anhydrides.</a:t>
            </a:r>
          </a:p>
          <a:p>
            <a:pPr marL="69056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Amides can also prepared by heating the ammonium salts of acids as shown in the following scheme.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B3C20BCF-A304-4D25-A8D4-63CB11757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" t="38271" r="15564" b="45020"/>
          <a:stretch>
            <a:fillRect/>
          </a:stretch>
        </p:blipFill>
        <p:spPr bwMode="auto">
          <a:xfrm>
            <a:off x="3036888" y="2711450"/>
            <a:ext cx="64008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64E1F37-D7A7-4530-A502-B7BFD1AEF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3513138"/>
            <a:ext cx="2120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Reactions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1E6C387-812B-4D53-9AD7-173D8AD30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3975100"/>
            <a:ext cx="10512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de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react with </a:t>
            </a:r>
            <a:r>
              <a:rPr lang="en-US" sz="2000" dirty="0" err="1">
                <a:latin typeface="+mj-lt"/>
              </a:rPr>
              <a:t>nucleophiles</a:t>
            </a:r>
            <a:r>
              <a:rPr lang="en-US" sz="2000" dirty="0">
                <a:latin typeface="+mj-lt"/>
              </a:rPr>
              <a:t> and they can be hydrolyzed by water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3D6812D-3B5D-43C5-AA9B-1754F4BDD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5351463"/>
            <a:ext cx="10523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des </a:t>
            </a:r>
            <a:r>
              <a:rPr lang="en-US" sz="2000" dirty="0">
                <a:latin typeface="+mj-lt"/>
              </a:rPr>
              <a:t>can be reduced by lithium aluminums hydride to give amines.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FEE5EDD0-4CEA-4A15-9BA9-8623D9C2C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13" t="40535" r="20143" b="11551"/>
          <a:stretch>
            <a:fillRect/>
          </a:stretch>
        </p:blipFill>
        <p:spPr bwMode="auto">
          <a:xfrm>
            <a:off x="3817938" y="4514850"/>
            <a:ext cx="4538662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">
            <a:extLst>
              <a:ext uri="{FF2B5EF4-FFF2-40B4-BE49-F238E27FC236}">
                <a16:creationId xmlns:a16="http://schemas.microsoft.com/office/drawing/2014/main" id="{02FBEED9-0114-4EE4-804D-7B0E971DB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33" t="36932" r="16466" b="7098"/>
          <a:stretch>
            <a:fillRect/>
          </a:stretch>
        </p:blipFill>
        <p:spPr bwMode="auto">
          <a:xfrm>
            <a:off x="4379913" y="5910263"/>
            <a:ext cx="3046412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48B8784-DD1C-4A76-9B01-9EF47CA7D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>
            <a:extLst>
              <a:ext uri="{FF2B5EF4-FFF2-40B4-BE49-F238E27FC236}">
                <a16:creationId xmlns:a16="http://schemas.microsoft.com/office/drawing/2014/main" id="{5AF3D1E1-1749-457C-8845-F65F1F0CC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9" t="50000" r="53928" b="10698"/>
          <a:stretch>
            <a:fillRect/>
          </a:stretch>
        </p:blipFill>
        <p:spPr bwMode="auto">
          <a:xfrm>
            <a:off x="4757738" y="4202113"/>
            <a:ext cx="26765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5C10EF-006F-4C79-B96A-C68E47435CCB}"/>
              </a:ext>
            </a:extLst>
          </p:cNvPr>
          <p:cNvSpPr/>
          <p:nvPr/>
        </p:nvSpPr>
        <p:spPr>
          <a:xfrm>
            <a:off x="623888" y="2954338"/>
            <a:ext cx="1101725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Nomenclature:</a:t>
            </a:r>
          </a:p>
          <a:p>
            <a:pPr marL="347663" algn="just">
              <a:defRPr/>
            </a:pPr>
            <a:r>
              <a:rPr lang="en-US" sz="2400" dirty="0"/>
              <a:t>The name of an anhydrides is obtained by naming the acid from which is derived and replacing the word acid with anhydride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8FD6A1-8E5A-4748-B29B-17361F43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424113"/>
            <a:ext cx="11017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cid anhydrides </a:t>
            </a:r>
            <a:r>
              <a:rPr lang="en-US" altLang="en-US" sz="2400"/>
              <a:t>have general formula </a:t>
            </a:r>
            <a:r>
              <a:rPr lang="en-US" altLang="en-US" sz="2400">
                <a:solidFill>
                  <a:srgbClr val="00B050"/>
                </a:solidFill>
              </a:rPr>
              <a:t>RCOOCOR</a:t>
            </a:r>
            <a:r>
              <a:rPr lang="en-US" altLang="en-US" sz="2400"/>
              <a:t>.</a:t>
            </a:r>
          </a:p>
        </p:txBody>
      </p:sp>
      <p:pic>
        <p:nvPicPr>
          <p:cNvPr id="38919" name="Picture 11">
            <a:extLst>
              <a:ext uri="{FF2B5EF4-FFF2-40B4-BE49-F238E27FC236}">
                <a16:creationId xmlns:a16="http://schemas.microsoft.com/office/drawing/2014/main" id="{281381E6-958B-4D54-BA21-519AE8A93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5373688"/>
            <a:ext cx="6985000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AB6A7924-B352-4767-B02A-7BA0913343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1</a:t>
            </a:r>
          </a:p>
        </p:txBody>
      </p:sp>
      <p:sp>
        <p:nvSpPr>
          <p:cNvPr id="39943" name="Rectangle 3">
            <a:extLst>
              <a:ext uri="{FF2B5EF4-FFF2-40B4-BE49-F238E27FC236}">
                <a16:creationId xmlns:a16="http://schemas.microsoft.com/office/drawing/2014/main" id="{ECC3FFAE-036A-4AFA-AC07-F0C8428C0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77988"/>
            <a:ext cx="3148013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Acid Anhydrides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FD900C8-A2EA-4FFB-9C86-1EB7717DC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7D7243-5D58-4DD1-9B55-D2CF258C6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2070100"/>
            <a:ext cx="1058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68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FF0000"/>
                </a:solidFill>
              </a:rPr>
              <a:t>Acid anhydrides </a:t>
            </a:r>
            <a:r>
              <a:rPr lang="en-US" altLang="en-US" sz="2400"/>
              <a:t>are derived from acids by removing water from two carboxyl groups under heating and effect of suitable catalyst.</a:t>
            </a:r>
          </a:p>
        </p:txBody>
      </p:sp>
      <p:pic>
        <p:nvPicPr>
          <p:cNvPr id="39940" name="Picture 2">
            <a:extLst>
              <a:ext uri="{FF2B5EF4-FFF2-40B4-BE49-F238E27FC236}">
                <a16:creationId xmlns:a16="http://schemas.microsoft.com/office/drawing/2014/main" id="{003C0F29-0CFA-46AA-8D4A-21DEB2A59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57" t="38797" r="22769" b="9045"/>
          <a:stretch>
            <a:fillRect/>
          </a:stretch>
        </p:blipFill>
        <p:spPr bwMode="auto">
          <a:xfrm>
            <a:off x="3863975" y="2935288"/>
            <a:ext cx="4243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84BDE33-A581-417D-89E4-87024EB99F9B}"/>
              </a:ext>
            </a:extLst>
          </p:cNvPr>
          <p:cNvSpPr/>
          <p:nvPr/>
        </p:nvSpPr>
        <p:spPr>
          <a:xfrm>
            <a:off x="992188" y="4022725"/>
            <a:ext cx="10585450" cy="12017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FF0000"/>
                </a:solidFill>
              </a:rPr>
              <a:t>Anhydrides</a:t>
            </a:r>
            <a:r>
              <a:rPr lang="en-US" sz="2400" b="1" dirty="0"/>
              <a:t> </a:t>
            </a:r>
            <a:r>
              <a:rPr lang="en-US" sz="2400" dirty="0"/>
              <a:t>can also be prepared from acid chlorides and carboxylate salts.</a:t>
            </a:r>
          </a:p>
          <a:p>
            <a:pPr marL="285750" algn="just">
              <a:defRPr/>
            </a:pPr>
            <a:r>
              <a:rPr lang="en-US" sz="2400" i="1" dirty="0"/>
              <a:t>This method is used for preparing anhydrides derived from two different carboxylic acids (</a:t>
            </a:r>
            <a:r>
              <a:rPr lang="en-US" sz="2400" i="1" dirty="0">
                <a:solidFill>
                  <a:srgbClr val="7030A0"/>
                </a:solidFill>
              </a:rPr>
              <a:t>mixed anhydrides</a:t>
            </a:r>
            <a:r>
              <a:rPr lang="en-US" sz="2400" i="1" dirty="0"/>
              <a:t>)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BBC31B0-D72D-4CD7-990C-8C9938643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57338"/>
            <a:ext cx="932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Preparation</a:t>
            </a:r>
            <a:endParaRPr lang="en-US" altLang="en-US" sz="2400">
              <a:solidFill>
                <a:srgbClr val="FF0000"/>
              </a:solidFill>
            </a:endParaRPr>
          </a:p>
        </p:txBody>
      </p:sp>
      <p:pic>
        <p:nvPicPr>
          <p:cNvPr id="39944" name="Picture 2">
            <a:extLst>
              <a:ext uri="{FF2B5EF4-FFF2-40B4-BE49-F238E27FC236}">
                <a16:creationId xmlns:a16="http://schemas.microsoft.com/office/drawing/2014/main" id="{CBA661D2-B351-4321-A7C4-2FF7056A6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5478463"/>
            <a:ext cx="7713663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2BECBBAC-038E-464C-8041-8A02AB1BB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2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DC83BB7-B3E5-4A34-A7E0-A760F61AC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0432466-2586-4851-80A9-058C489C0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1700213"/>
            <a:ext cx="9461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Reactions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48A1C0-63D9-4D00-AB24-496BAFFBA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165350"/>
            <a:ext cx="10512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FF0000"/>
                </a:solidFill>
              </a:rPr>
              <a:t>Anhydrides</a:t>
            </a:r>
            <a:r>
              <a:rPr lang="en-US" altLang="en-US" sz="2400" b="1"/>
              <a:t> </a:t>
            </a:r>
            <a:r>
              <a:rPr lang="en-US" altLang="en-US" sz="2400"/>
              <a:t>undergo </a:t>
            </a:r>
            <a:r>
              <a:rPr lang="en-US" altLang="en-US" sz="2400">
                <a:solidFill>
                  <a:srgbClr val="00B050"/>
                </a:solidFill>
              </a:rPr>
              <a:t>nucleophilic acyl substitution reactions </a:t>
            </a:r>
            <a:r>
              <a:rPr lang="en-US" altLang="en-US" sz="2400"/>
              <a:t>(</a:t>
            </a:r>
            <a:r>
              <a:rPr lang="en-US" altLang="en-US" sz="2400" i="1"/>
              <a:t>They are more reactive than esters, but less reactive than acyl halides</a:t>
            </a:r>
            <a:r>
              <a:rPr lang="en-US" altLang="en-US" sz="2400"/>
              <a:t>).</a:t>
            </a:r>
          </a:p>
        </p:txBody>
      </p:sp>
      <p:pic>
        <p:nvPicPr>
          <p:cNvPr id="40966" name="Picture 3">
            <a:extLst>
              <a:ext uri="{FF2B5EF4-FFF2-40B4-BE49-F238E27FC236}">
                <a16:creationId xmlns:a16="http://schemas.microsoft.com/office/drawing/2014/main" id="{64FC23DC-B424-4EBC-B045-D825D7C66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7" t="22221" r="17535" b="3665"/>
          <a:stretch>
            <a:fillRect/>
          </a:stretch>
        </p:blipFill>
        <p:spPr bwMode="auto">
          <a:xfrm>
            <a:off x="3071813" y="3429000"/>
            <a:ext cx="5616575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2AC7855-3C23-4992-B2AA-2F1E73226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3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1830BEC-D0DD-49F2-892D-60A19F576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B6EF25-F36F-48A1-AC4B-48EA76F47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3175"/>
            <a:ext cx="711200" cy="244475"/>
          </a:xfrm>
        </p:spPr>
        <p:txBody>
          <a:bodyPr>
            <a:normAutofit lnSpcReduction="10000"/>
          </a:bodyPr>
          <a:lstStyle/>
          <a:p>
            <a:pPr>
              <a:defRPr/>
            </a:pPr>
            <a:fld id="{9C5B26D0-B19B-4C1C-8B0C-E6BAB79CB115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1C50DEE2-4689-402C-ADFA-4B8C7E941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1628775"/>
          <a:ext cx="10296525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CS ChemDraw Drawing" r:id="rId3" imgW="7729448" imgH="3737742" progId="ChemDraw.Document.6.0">
                  <p:embed/>
                </p:oleObj>
              </mc:Choice>
              <mc:Fallback>
                <p:oleObj name="CS ChemDraw Drawing" r:id="rId3" imgW="7729448" imgH="373774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628775"/>
                        <a:ext cx="10296525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50C0E58-3DF3-4CD8-83F4-6A78C81B9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43013" name="Rectangle 3">
            <a:extLst>
              <a:ext uri="{FF2B5EF4-FFF2-40B4-BE49-F238E27FC236}">
                <a16:creationId xmlns:a16="http://schemas.microsoft.com/office/drawing/2014/main" id="{140B5C0A-0727-4069-B673-F75A36963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04813"/>
            <a:ext cx="2022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Summar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2">
            <a:extLst>
              <a:ext uri="{FF2B5EF4-FFF2-40B4-BE49-F238E27FC236}">
                <a16:creationId xmlns:a16="http://schemas.microsoft.com/office/drawing/2014/main" id="{FA8F469F-B3C6-4336-9939-31BD4C27FA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2149A808-6E12-4C8A-BC53-4F830D3DE0B8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3</a:t>
            </a:fld>
            <a:endParaRPr lang="en-US" altLang="en-US" sz="1200">
              <a:solidFill>
                <a:srgbClr val="FFFFFF"/>
              </a:solidFill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BE90674E-0E0C-499A-8DD6-D47CAF1CE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6" t="55070" r="4161" b="5911"/>
          <a:stretch>
            <a:fillRect/>
          </a:stretch>
        </p:blipFill>
        <p:spPr bwMode="auto">
          <a:xfrm>
            <a:off x="3216275" y="2800350"/>
            <a:ext cx="58213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>
            <a:extLst>
              <a:ext uri="{FF2B5EF4-FFF2-40B4-BE49-F238E27FC236}">
                <a16:creationId xmlns:a16="http://schemas.microsoft.com/office/drawing/2014/main" id="{BE28E896-B04F-4227-B692-92C6944A8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1425575"/>
            <a:ext cx="114522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The functional group common to all carboxylic acids is the </a:t>
            </a:r>
            <a:r>
              <a:rPr lang="en-US" sz="2000" b="1" u="sng" dirty="0">
                <a:solidFill>
                  <a:srgbClr val="290EB2"/>
                </a:solidFill>
                <a:latin typeface="+mj-lt"/>
              </a:rPr>
              <a:t>carboxyl group</a:t>
            </a:r>
            <a:r>
              <a:rPr lang="en-US" sz="2000" b="1" dirty="0">
                <a:latin typeface="+mj-lt"/>
              </a:rPr>
              <a:t>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778018BE-07F3-4405-A8CE-3D16B86E0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2205038"/>
            <a:ext cx="11452225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The </a:t>
            </a:r>
            <a:r>
              <a:rPr lang="en-US" sz="2000" b="1" dirty="0">
                <a:solidFill>
                  <a:srgbClr val="290EB2"/>
                </a:solidFill>
                <a:latin typeface="+mj-lt"/>
              </a:rPr>
              <a:t>general formula for a carboxylic acid </a:t>
            </a:r>
            <a:r>
              <a:rPr lang="en-US" sz="2000" b="1" dirty="0">
                <a:latin typeface="+mj-lt"/>
              </a:rPr>
              <a:t>can be written in expanded or abbreviated forms.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57E0F300-7296-44FB-960F-A4FB3F5C9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773238"/>
            <a:ext cx="92186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2000" i="1" dirty="0">
                <a:latin typeface="+mj-lt"/>
              </a:rPr>
              <a:t>The name is a contraction of the parts: the </a:t>
            </a:r>
            <a:r>
              <a:rPr lang="en-US" sz="2000" i="1" dirty="0">
                <a:solidFill>
                  <a:srgbClr val="00B050"/>
                </a:solidFill>
                <a:latin typeface="+mj-lt"/>
              </a:rPr>
              <a:t>carbonyl</a:t>
            </a:r>
            <a:r>
              <a:rPr lang="en-US" sz="2000" i="1" dirty="0">
                <a:latin typeface="+mj-lt"/>
              </a:rPr>
              <a:t> and </a:t>
            </a:r>
            <a:r>
              <a:rPr lang="en-US" sz="2000" i="1" dirty="0">
                <a:solidFill>
                  <a:srgbClr val="00B050"/>
                </a:solidFill>
                <a:latin typeface="+mj-lt"/>
              </a:rPr>
              <a:t>hydroxyl </a:t>
            </a:r>
            <a:r>
              <a:rPr lang="en-US" sz="2000" i="1" dirty="0">
                <a:latin typeface="+mj-lt"/>
              </a:rPr>
              <a:t>groups.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62B2F5-BA52-4EC9-8F9D-03FC3ABFC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4005263"/>
            <a:ext cx="11452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Depending on whether an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R or an Ar. </a:t>
            </a:r>
            <a:r>
              <a:rPr lang="en-US" sz="2000" dirty="0">
                <a:latin typeface="+mj-lt"/>
              </a:rPr>
              <a:t>residue is attached to the carboxyl group;</a:t>
            </a:r>
            <a:r>
              <a:rPr lang="en-US" sz="20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Carboxylic acids are classified</a:t>
            </a:r>
            <a:r>
              <a:rPr lang="en-US" sz="20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2000" dirty="0">
                <a:latin typeface="+mj-lt"/>
              </a:rPr>
              <a:t>as;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27C1F63-A6AB-467A-B4E4-15DED9A6A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4738688"/>
            <a:ext cx="4759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liphatic Carboxylic Acids. </a:t>
            </a:r>
          </a:p>
        </p:txBody>
      </p:sp>
      <p:pic>
        <p:nvPicPr>
          <p:cNvPr id="14" name="Picture 99">
            <a:extLst>
              <a:ext uri="{FF2B5EF4-FFF2-40B4-BE49-F238E27FC236}">
                <a16:creationId xmlns:a16="http://schemas.microsoft.com/office/drawing/2014/main" id="{CD79E583-7725-4236-AB2E-78B7BD4AD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5408613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1">
            <a:extLst>
              <a:ext uri="{FF2B5EF4-FFF2-40B4-BE49-F238E27FC236}">
                <a16:creationId xmlns:a16="http://schemas.microsoft.com/office/drawing/2014/main" id="{256850CA-D792-49DD-88E2-85F2A4D72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5408613"/>
            <a:ext cx="1093788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7E35AF4-2EED-4AD4-A877-A9EF742A9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0" y="4724400"/>
            <a:ext cx="4105275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romatic Carboxylic Acids. </a:t>
            </a:r>
          </a:p>
        </p:txBody>
      </p:sp>
      <p:pic>
        <p:nvPicPr>
          <p:cNvPr id="17" name="Picture 103">
            <a:extLst>
              <a:ext uri="{FF2B5EF4-FFF2-40B4-BE49-F238E27FC236}">
                <a16:creationId xmlns:a16="http://schemas.microsoft.com/office/drawing/2014/main" id="{15BD9A0A-409A-43B3-94F1-5E25B7CE0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5322888"/>
            <a:ext cx="26193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5">
            <a:extLst>
              <a:ext uri="{FF2B5EF4-FFF2-40B4-BE49-F238E27FC236}">
                <a16:creationId xmlns:a16="http://schemas.microsoft.com/office/drawing/2014/main" id="{B06F6809-BBC2-4492-AD04-AB5F93F56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7925" y="5126038"/>
            <a:ext cx="781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5E8AF5A-19BD-4BDD-A2FD-786858BD787A}"/>
              </a:ext>
            </a:extLst>
          </p:cNvPr>
          <p:cNvSpPr/>
          <p:nvPr/>
        </p:nvSpPr>
        <p:spPr>
          <a:xfrm>
            <a:off x="200025" y="6030913"/>
            <a:ext cx="11850688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Fatty acids.</a:t>
            </a:r>
          </a:p>
          <a:p>
            <a:pPr marL="347663" algn="just">
              <a:spcAft>
                <a:spcPts val="600"/>
              </a:spcAft>
              <a:defRPr/>
            </a:pPr>
            <a:r>
              <a:rPr lang="en-US" sz="2000" i="1" dirty="0"/>
              <a:t>Long straight-chain carboxylic acids with even numbers of carbons, which were first isolated from fats and waxes.</a:t>
            </a:r>
          </a:p>
        </p:txBody>
      </p:sp>
      <p:pic>
        <p:nvPicPr>
          <p:cNvPr id="2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0066C11-3441-4A4A-AC90-13CFAB0D8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6400" name="Rectangle 3">
            <a:extLst>
              <a:ext uri="{FF2B5EF4-FFF2-40B4-BE49-F238E27FC236}">
                <a16:creationId xmlns:a16="http://schemas.microsoft.com/office/drawing/2014/main" id="{B96638E4-79CD-4CF4-AEB7-4E01187F6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404813"/>
            <a:ext cx="5749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Structure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12BC698-81EC-4BB1-B31B-8E692D8B8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484313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Salicylic acid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D05C20-A1B7-4C87-B15F-92D122BC6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1993900"/>
            <a:ext cx="110744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It can be used to create acne medications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Therefore, It is used frequently in cleansers, liquid foundations, moisturizers, anti-aging hydrating creams, eye gels, and sun screens.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23922079-BE46-42A6-BBD3-759CE93EE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AB4DEF-3B60-44CD-9AEB-679E9FF7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946400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cetylsalicylic Acid in Aspirin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ECBD188-50FB-41AE-85C1-0D4E7D03D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3330575"/>
            <a:ext cx="1107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Acetic acid acts as the precursor for the formation of an ester of salicylic acid which is used for aspirin (Acetyl Salicylic acid) production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C4EA630-BAA9-4901-8578-524B9570A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3978275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Citric Acid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A229B85-E0CE-4182-B9C5-95758D14E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337050"/>
            <a:ext cx="1107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Citric acid has a sour taste and is often used to add flavor to sour candies (covered in a white powder)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Because citric acid is non-toxic and acidic, it is an ideal preservative. (it causes the pH to drop to a point where it is difficult for bacteria to survive)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A611B6-4A90-4CAC-B636-E4898DCF2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421313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Industrial uses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85A432-10D3-420B-A71F-B0FE56CF3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5935663"/>
            <a:ext cx="1107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Manufacturing of soaps and detergents (oleic acid, Palmitic acid and stearic acid).</a:t>
            </a:r>
          </a:p>
        </p:txBody>
      </p:sp>
      <p:pic>
        <p:nvPicPr>
          <p:cNvPr id="14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59FF404-592B-4456-98D6-12BC4BEEC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44044" name="Rectangle 3">
            <a:extLst>
              <a:ext uri="{FF2B5EF4-FFF2-40B4-BE49-F238E27FC236}">
                <a16:creationId xmlns:a16="http://schemas.microsoft.com/office/drawing/2014/main" id="{8124A59F-18E2-40BB-B5E9-573CE393F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404813"/>
            <a:ext cx="5003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Uses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8">
            <a:extLst>
              <a:ext uri="{FF2B5EF4-FFF2-40B4-BE49-F238E27FC236}">
                <a16:creationId xmlns:a16="http://schemas.microsoft.com/office/drawing/2014/main" id="{D33F1477-ADEE-4CF4-931F-B970EF92A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1614488"/>
            <a:ext cx="268128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290EB2"/>
                </a:solidFill>
              </a:rPr>
              <a:t>Common Names</a:t>
            </a:r>
            <a:endParaRPr lang="en-US" sz="2800" dirty="0">
              <a:solidFill>
                <a:srgbClr val="290EB2"/>
              </a:solidFill>
            </a:endParaRP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3B3BB95E-B142-481E-9473-E1F83BF78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454275"/>
            <a:ext cx="11071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These names usually come from some Latin or Greek word that indicates the original source of the acid.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9D92AC0A-2596-4457-B46D-6DBCDAC0D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060575"/>
            <a:ext cx="11071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Courier New" panose="02070309020205020404" pitchFamily="49" charset="0"/>
              <a:buChar char="o"/>
            </a:pPr>
            <a:r>
              <a:rPr lang="en-US" altLang="en-US" sz="2400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common names </a:t>
            </a:r>
            <a:r>
              <a:rPr lang="en-US" altLang="en-US" sz="2400"/>
              <a:t>of carboxylic acids </a:t>
            </a:r>
            <a:r>
              <a:rPr lang="en-US" altLang="en-US" sz="2400">
                <a:solidFill>
                  <a:srgbClr val="7030A0"/>
                </a:solidFill>
              </a:rPr>
              <a:t>all end in </a:t>
            </a:r>
            <a:r>
              <a:rPr lang="en-US" altLang="en-US" sz="2400" i="1">
                <a:solidFill>
                  <a:srgbClr val="FF0000"/>
                </a:solidFill>
              </a:rPr>
              <a:t>-ic acid</a:t>
            </a:r>
            <a:r>
              <a:rPr lang="en-US" altLang="en-US" sz="2400" i="1"/>
              <a:t>.</a:t>
            </a:r>
            <a:endParaRPr lang="en-US" altLang="en-US" sz="2400"/>
          </a:p>
        </p:txBody>
      </p:sp>
      <p:sp>
        <p:nvSpPr>
          <p:cNvPr id="16395" name="Rectangle 11">
            <a:extLst>
              <a:ext uri="{FF2B5EF4-FFF2-40B4-BE49-F238E27FC236}">
                <a16:creationId xmlns:a16="http://schemas.microsoft.com/office/drawing/2014/main" id="{BF51F2DC-5A47-495C-B8BE-BE76805E6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4119563"/>
            <a:ext cx="239236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290EB2"/>
                </a:solidFill>
              </a:rPr>
              <a:t>IUPAC System</a:t>
            </a:r>
            <a:endParaRPr lang="en-US" sz="2800" dirty="0">
              <a:solidFill>
                <a:srgbClr val="290EB2"/>
              </a:solidFill>
            </a:endParaRPr>
          </a:p>
        </p:txBody>
      </p:sp>
      <p:sp>
        <p:nvSpPr>
          <p:cNvPr id="16396" name="Rectangle 12">
            <a:extLst>
              <a:ext uri="{FF2B5EF4-FFF2-40B4-BE49-F238E27FC236}">
                <a16:creationId xmlns:a16="http://schemas.microsoft.com/office/drawing/2014/main" id="{9AF01AF6-16EC-45AB-B52B-47DCF7FEB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581525"/>
            <a:ext cx="110886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We replace the final </a:t>
            </a:r>
            <a:r>
              <a:rPr lang="en-US" altLang="en-US" sz="2400" i="1">
                <a:solidFill>
                  <a:srgbClr val="FF0000"/>
                </a:solidFill>
              </a:rPr>
              <a:t>e</a:t>
            </a:r>
            <a:r>
              <a:rPr lang="en-US" altLang="en-US" sz="2400"/>
              <a:t> in the name of the corresponding alkane with the suffix </a:t>
            </a:r>
            <a:r>
              <a:rPr lang="en-US" altLang="en-US" sz="2400" i="1">
                <a:solidFill>
                  <a:srgbClr val="FF0000"/>
                </a:solidFill>
              </a:rPr>
              <a:t>-oic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/>
              <a:t>and add the word </a:t>
            </a:r>
            <a:r>
              <a:rPr lang="en-US" altLang="en-US" sz="2400" i="1">
                <a:solidFill>
                  <a:srgbClr val="FF0000"/>
                </a:solidFill>
              </a:rPr>
              <a:t>acid</a:t>
            </a:r>
            <a:r>
              <a:rPr lang="en-US" altLang="en-US" sz="2400"/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386977-DDA6-49F2-A695-E2F6945A5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445125"/>
            <a:ext cx="5040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2400" b="1"/>
              <a:t>Alkane</a:t>
            </a:r>
            <a:r>
              <a:rPr lang="en-US" altLang="en-US" sz="2400" b="1">
                <a:solidFill>
                  <a:srgbClr val="FF0000"/>
                </a:solidFill>
              </a:rPr>
              <a:t>- e </a:t>
            </a:r>
            <a:r>
              <a:rPr lang="en-US" altLang="en-US" sz="2400" b="1"/>
              <a:t>+ </a:t>
            </a:r>
            <a:r>
              <a:rPr lang="en-US" altLang="en-US" sz="2400" b="1" i="1">
                <a:solidFill>
                  <a:srgbClr val="00B0F0"/>
                </a:solidFill>
              </a:rPr>
              <a:t>oic acid = Alkanoic acid </a:t>
            </a:r>
            <a:endParaRPr lang="en-US" altLang="en-US" sz="2400" b="1">
              <a:solidFill>
                <a:srgbClr val="00B0F0"/>
              </a:solidFill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95FCEDF-21C9-4239-9952-71C55507A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284538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Common name</a:t>
            </a:r>
            <a:r>
              <a:rPr lang="en-US" altLang="en-US" sz="2400"/>
              <a:t>, substituents are located with Greek letters, beginning with the </a:t>
            </a: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–carbon atom.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CA5792D-98DE-4DDB-9E7E-90C402DEF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5981700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IUPAC system</a:t>
            </a:r>
            <a:r>
              <a:rPr lang="en-US" altLang="en-US" sz="2400"/>
              <a:t>, the chain is numbered beginning with the carboxyl carbon atom, and substituents are located in the usual way.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5765526E-E9C6-4BD2-A1DC-4C543EE901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4</a:t>
            </a:r>
          </a:p>
        </p:txBody>
      </p:sp>
      <p:pic>
        <p:nvPicPr>
          <p:cNvPr id="1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AB0D3F5-55B4-4715-A3C1-FC739B6D1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7420" name="Rectangle 3">
            <a:extLst>
              <a:ext uri="{FF2B5EF4-FFF2-40B4-BE49-F238E27FC236}">
                <a16:creationId xmlns:a16="http://schemas.microsoft.com/office/drawing/2014/main" id="{C8F7B7A8-B6D8-49CE-BFDC-ADF82600A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5" y="142875"/>
            <a:ext cx="57213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Nomenclature of Carboxylic </a:t>
            </a:r>
          </a:p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/>
      <p:bldP spid="16394" grpId="0"/>
      <p:bldP spid="16395" grpId="0" animBg="1"/>
      <p:bldP spid="16396" grpId="0"/>
      <p:bldP spid="13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427A15F1-FABE-47B3-A295-EA76C110B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46"/>
          <a:stretch>
            <a:fillRect/>
          </a:stretch>
        </p:blipFill>
        <p:spPr bwMode="auto">
          <a:xfrm>
            <a:off x="1087438" y="1773238"/>
            <a:ext cx="9998075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76CBCC28-F1BC-4EDA-A3AD-2E8C002380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5</a:t>
            </a:r>
          </a:p>
        </p:txBody>
      </p:sp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867819C-A984-48AA-A14E-BB6F255D7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3">
            <a:extLst>
              <a:ext uri="{FF2B5EF4-FFF2-40B4-BE49-F238E27FC236}">
                <a16:creationId xmlns:a16="http://schemas.microsoft.com/office/drawing/2014/main" id="{B514AD52-E6CC-41FA-8F08-AB0A47E53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1679575"/>
            <a:ext cx="547052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940EEF6A-44BF-4A0A-B034-39C66534A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37" r="5663" b="13054"/>
          <a:stretch>
            <a:fillRect/>
          </a:stretch>
        </p:blipFill>
        <p:spPr bwMode="auto">
          <a:xfrm>
            <a:off x="3143250" y="5046663"/>
            <a:ext cx="384175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7">
            <a:extLst>
              <a:ext uri="{FF2B5EF4-FFF2-40B4-BE49-F238E27FC236}">
                <a16:creationId xmlns:a16="http://schemas.microsoft.com/office/drawing/2014/main" id="{0100AADD-BACA-455C-8BEE-319AC2724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3429000"/>
            <a:ext cx="10944225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00B050"/>
                </a:solidFill>
              </a:rPr>
              <a:t>The carboxyl group has priority over alcohol, aldehyde, or ketone</a:t>
            </a:r>
            <a:r>
              <a:rPr lang="en-US" altLang="en-US" sz="2400" b="1"/>
              <a:t> </a:t>
            </a:r>
            <a:r>
              <a:rPr lang="en-US" altLang="en-US" sz="2400"/>
              <a:t>functionality in naming.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The prefix </a:t>
            </a:r>
            <a:r>
              <a:rPr lang="en-US" altLang="en-US" sz="2400" b="1" i="1">
                <a:solidFill>
                  <a:srgbClr val="00B050"/>
                </a:solidFill>
              </a:rPr>
              <a:t>oxo-</a:t>
            </a:r>
            <a:r>
              <a:rPr lang="en-US" altLang="en-US" sz="2400" b="1"/>
              <a:t> </a:t>
            </a:r>
            <a:r>
              <a:rPr lang="en-US" altLang="en-US" sz="2400"/>
              <a:t>is used to locate the carbonyl group of the aldehyde or ketone.</a:t>
            </a:r>
          </a:p>
        </p:txBody>
      </p:sp>
      <p:pic>
        <p:nvPicPr>
          <p:cNvPr id="14" name="Picture 25">
            <a:extLst>
              <a:ext uri="{FF2B5EF4-FFF2-40B4-BE49-F238E27FC236}">
                <a16:creationId xmlns:a16="http://schemas.microsoft.com/office/drawing/2014/main" id="{9C24A324-DF4A-4205-935A-44825179B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5229225"/>
            <a:ext cx="1897062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E9BF011-E510-4BD6-8741-3BD3AE9671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6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2C61C8F5-F133-4945-B78C-4E5D6DAFB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22B8971-DFBE-4D82-92D8-72FAF8FD6678}"/>
              </a:ext>
            </a:extLst>
          </p:cNvPr>
          <p:cNvSpPr/>
          <p:nvPr/>
        </p:nvSpPr>
        <p:spPr>
          <a:xfrm>
            <a:off x="623888" y="1516063"/>
            <a:ext cx="10944225" cy="12779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400" b="1" dirty="0">
                <a:solidFill>
                  <a:srgbClr val="FF0000"/>
                </a:solidFill>
              </a:rPr>
              <a:t>Cycloalkane carboxylic acid</a:t>
            </a:r>
          </a:p>
          <a:p>
            <a:pPr marL="341313" algn="just">
              <a:spcAft>
                <a:spcPts val="600"/>
              </a:spcAft>
              <a:defRPr/>
            </a:pPr>
            <a:r>
              <a:rPr lang="en-US" sz="2400" i="1" dirty="0"/>
              <a:t>When the carboxyl group is attached to a ring, the ending </a:t>
            </a:r>
            <a:r>
              <a:rPr lang="en-US" sz="2400" b="1" i="1" dirty="0">
                <a:solidFill>
                  <a:srgbClr val="00B050"/>
                </a:solidFill>
              </a:rPr>
              <a:t>-carboxylic acid </a:t>
            </a:r>
            <a:r>
              <a:rPr lang="en-US" sz="2400" i="1" dirty="0"/>
              <a:t>is added to the name of the parent</a:t>
            </a:r>
            <a:r>
              <a:rPr lang="en-US" sz="2400" b="1" i="1" dirty="0"/>
              <a:t> </a:t>
            </a:r>
            <a:r>
              <a:rPr lang="en-US" sz="2400" b="1" i="1" dirty="0">
                <a:solidFill>
                  <a:srgbClr val="00B050"/>
                </a:solidFill>
              </a:rPr>
              <a:t>cycloalkane</a:t>
            </a:r>
            <a:r>
              <a:rPr lang="en-US" sz="2400" b="1" i="1" dirty="0"/>
              <a:t>. (i.e. </a:t>
            </a:r>
            <a:r>
              <a:rPr lang="en-US" sz="2400" b="1" i="1" dirty="0" err="1">
                <a:solidFill>
                  <a:srgbClr val="00B050"/>
                </a:solidFill>
              </a:rPr>
              <a:t>Cycloalkanecarboxylic</a:t>
            </a:r>
            <a:r>
              <a:rPr lang="en-US" sz="2400" b="1" i="1" dirty="0">
                <a:solidFill>
                  <a:srgbClr val="00B050"/>
                </a:solidFill>
              </a:rPr>
              <a:t> acid</a:t>
            </a:r>
            <a:r>
              <a:rPr lang="en-US" sz="2400" b="1" i="1" dirty="0"/>
              <a:t>)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DBA60D85-6556-490D-897B-2A15A64E5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254500"/>
            <a:ext cx="10944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FF0000"/>
                </a:solidFill>
              </a:rPr>
              <a:t>Aromatic acids </a:t>
            </a:r>
            <a:r>
              <a:rPr lang="en-US" altLang="en-US" sz="2400"/>
              <a:t>are named by attaching the suffix </a:t>
            </a:r>
            <a:r>
              <a:rPr lang="en-US" altLang="en-US" sz="2400" i="1"/>
              <a:t>-</a:t>
            </a:r>
            <a:r>
              <a:rPr lang="en-US" altLang="en-US" sz="2400" i="1">
                <a:solidFill>
                  <a:srgbClr val="00B050"/>
                </a:solidFill>
              </a:rPr>
              <a:t>oic acid </a:t>
            </a:r>
            <a:r>
              <a:rPr lang="en-US" altLang="en-US" sz="2400"/>
              <a:t>or </a:t>
            </a:r>
            <a:r>
              <a:rPr lang="en-US" altLang="en-US" sz="2400" i="1">
                <a:solidFill>
                  <a:srgbClr val="00B050"/>
                </a:solidFill>
              </a:rPr>
              <a:t>-ic acid </a:t>
            </a:r>
            <a:r>
              <a:rPr lang="en-US" altLang="en-US" sz="2400"/>
              <a:t>to an appropriate prefix derived from the aromatic hydrocarbon.</a:t>
            </a:r>
          </a:p>
        </p:txBody>
      </p:sp>
      <p:pic>
        <p:nvPicPr>
          <p:cNvPr id="19461" name="Picture 52">
            <a:extLst>
              <a:ext uri="{FF2B5EF4-FFF2-40B4-BE49-F238E27FC236}">
                <a16:creationId xmlns:a16="http://schemas.microsoft.com/office/drawing/2014/main" id="{876B9D70-F24B-43DF-B248-6EE7F7876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068638"/>
            <a:ext cx="70389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>
            <a:extLst>
              <a:ext uri="{FF2B5EF4-FFF2-40B4-BE49-F238E27FC236}">
                <a16:creationId xmlns:a16="http://schemas.microsoft.com/office/drawing/2014/main" id="{1BDD252C-442A-4F94-8376-CD6FAC56ADB5}"/>
              </a:ext>
            </a:extLst>
          </p:cNvPr>
          <p:cNvGrpSpPr>
            <a:grpSpLocks/>
          </p:cNvGrpSpPr>
          <p:nvPr/>
        </p:nvGrpSpPr>
        <p:grpSpPr bwMode="auto">
          <a:xfrm>
            <a:off x="3719513" y="5248275"/>
            <a:ext cx="5400675" cy="1373188"/>
            <a:chOff x="1159879" y="4038600"/>
            <a:chExt cx="6841456" cy="1676400"/>
          </a:xfrm>
        </p:grpSpPr>
        <p:pic>
          <p:nvPicPr>
            <p:cNvPr id="20488" name="Picture 6">
              <a:extLst>
                <a:ext uri="{FF2B5EF4-FFF2-40B4-BE49-F238E27FC236}">
                  <a16:creationId xmlns:a16="http://schemas.microsoft.com/office/drawing/2014/main" id="{6C1F1AE1-FDF2-42F2-BE69-29FD5B5020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9738" y="4038600"/>
              <a:ext cx="3241597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9" name="Picture 53">
              <a:extLst>
                <a:ext uri="{FF2B5EF4-FFF2-40B4-BE49-F238E27FC236}">
                  <a16:creationId xmlns:a16="http://schemas.microsoft.com/office/drawing/2014/main" id="{EC35BEA0-3BE4-4AD8-93DE-34EE20C8BA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9879" y="4038600"/>
              <a:ext cx="3430593" cy="1676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F3F2388A-69AF-4D87-BC72-325CDAD3A5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7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6C6C73D-3DF1-4965-BC3C-07505B77F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>
            <a:extLst>
              <a:ext uri="{FF2B5EF4-FFF2-40B4-BE49-F238E27FC236}">
                <a16:creationId xmlns:a16="http://schemas.microsoft.com/office/drawing/2014/main" id="{C02C37F8-9E91-4580-BF77-A2B08B05A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255963"/>
            <a:ext cx="10944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FF0000"/>
                </a:solidFill>
              </a:rPr>
              <a:t>Aliphatic dicarboxylic acids </a:t>
            </a:r>
            <a:r>
              <a:rPr lang="en-US" altLang="en-US" sz="2400"/>
              <a:t>are given the suffix </a:t>
            </a:r>
            <a:r>
              <a:rPr lang="en-US" altLang="en-US" sz="2400" i="1">
                <a:solidFill>
                  <a:srgbClr val="00B050"/>
                </a:solidFill>
              </a:rPr>
              <a:t>-dioic acid</a:t>
            </a:r>
            <a:r>
              <a:rPr lang="en-US" altLang="en-US" sz="2400" i="1"/>
              <a:t> </a:t>
            </a:r>
            <a:r>
              <a:rPr lang="en-US" altLang="en-US" sz="2400"/>
              <a:t>in the IUPAC system.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326F0077-1312-4C3A-87E9-5C2D52F42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538288"/>
            <a:ext cx="11160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FF0000"/>
                </a:solidFill>
              </a:rPr>
              <a:t>Dicarboxylic acids </a:t>
            </a:r>
            <a:r>
              <a:rPr lang="en-US" altLang="en-US" sz="2400"/>
              <a:t>(</a:t>
            </a:r>
            <a:r>
              <a:rPr lang="en-US" altLang="en-US" sz="2400" i="1">
                <a:solidFill>
                  <a:srgbClr val="290EB2"/>
                </a:solidFill>
              </a:rPr>
              <a:t>acids that contain two carboxyl groups</a:t>
            </a:r>
            <a:r>
              <a:rPr lang="en-US" altLang="en-US" sz="2400"/>
              <a:t>) are known almost exclusively by their common names. 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5B4FF4F9-E79A-4787-A01E-12A24EBA2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551363"/>
            <a:ext cx="11160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/>
              <a:t>The three </a:t>
            </a:r>
            <a:r>
              <a:rPr lang="en-US" altLang="en-US" sz="2400" b="1">
                <a:solidFill>
                  <a:srgbClr val="FF0000"/>
                </a:solidFill>
              </a:rPr>
              <a:t>benzenedicarboxylic acids </a:t>
            </a:r>
            <a:r>
              <a:rPr lang="en-US" altLang="en-US" sz="2400"/>
              <a:t>are generally known by their common names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2788875D-8079-4A17-95F4-D0D79006C3A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5170488"/>
            <a:ext cx="5072063" cy="2024062"/>
            <a:chOff x="1352344" y="4243208"/>
            <a:chExt cx="5429452" cy="3298620"/>
          </a:xfrm>
        </p:grpSpPr>
        <p:pic>
          <p:nvPicPr>
            <p:cNvPr id="21514" name="Picture 5">
              <a:extLst>
                <a:ext uri="{FF2B5EF4-FFF2-40B4-BE49-F238E27FC236}">
                  <a16:creationId xmlns:a16="http://schemas.microsoft.com/office/drawing/2014/main" id="{FCC8AE8A-BBDE-4188-94C1-8C9E6CEFAE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67" y="4243208"/>
              <a:ext cx="3452260" cy="1581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5" name="Rectangle 8">
              <a:extLst>
                <a:ext uri="{FF2B5EF4-FFF2-40B4-BE49-F238E27FC236}">
                  <a16:creationId xmlns:a16="http://schemas.microsoft.com/office/drawing/2014/main" id="{8DFD0F95-2C56-4873-B71E-A50C073C2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798" y="5768745"/>
              <a:ext cx="1219200" cy="1169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Benzene-1,2-</a:t>
              </a:r>
            </a:p>
            <a:p>
              <a:pPr algn="ctr"/>
              <a:r>
                <a:rPr lang="en-US" altLang="en-US" sz="1400"/>
                <a:t>dicarboxylic acid</a:t>
              </a:r>
            </a:p>
          </p:txBody>
        </p:sp>
        <p:sp>
          <p:nvSpPr>
            <p:cNvPr id="21516" name="Rectangle 9">
              <a:extLst>
                <a:ext uri="{FF2B5EF4-FFF2-40B4-BE49-F238E27FC236}">
                  <a16:creationId xmlns:a16="http://schemas.microsoft.com/office/drawing/2014/main" id="{3A5AE576-F69C-49F5-80DE-541C6B934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598" y="5768745"/>
              <a:ext cx="1219198" cy="1169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Benzene-1,4-</a:t>
              </a:r>
            </a:p>
            <a:p>
              <a:pPr algn="ctr"/>
              <a:r>
                <a:rPr lang="en-US" altLang="en-US" sz="1400"/>
                <a:t>dicarboxylic acid</a:t>
              </a:r>
            </a:p>
          </p:txBody>
        </p:sp>
        <p:sp>
          <p:nvSpPr>
            <p:cNvPr id="21517" name="Rectangle 10">
              <a:extLst>
                <a:ext uri="{FF2B5EF4-FFF2-40B4-BE49-F238E27FC236}">
                  <a16:creationId xmlns:a16="http://schemas.microsoft.com/office/drawing/2014/main" id="{05751A9E-CDE9-4ACF-ADED-EFA1E20FF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198" y="5768745"/>
              <a:ext cx="1219200" cy="17730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Benzene-1,3-</a:t>
              </a:r>
            </a:p>
            <a:p>
              <a:pPr algn="ctr"/>
              <a:r>
                <a:rPr lang="en-US" altLang="en-US" sz="1400"/>
                <a:t>dicarboxylic acid</a:t>
              </a:r>
            </a:p>
          </p:txBody>
        </p:sp>
        <p:sp>
          <p:nvSpPr>
            <p:cNvPr id="21518" name="Rectangle 11">
              <a:extLst>
                <a:ext uri="{FF2B5EF4-FFF2-40B4-BE49-F238E27FC236}">
                  <a16:creationId xmlns:a16="http://schemas.microsoft.com/office/drawing/2014/main" id="{FD6141DE-2626-4F2E-9AB1-51B4107F3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344" y="5410199"/>
              <a:ext cx="1467056" cy="828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Common name:</a:t>
              </a:r>
            </a:p>
            <a:p>
              <a:pPr algn="ctr"/>
              <a:r>
                <a:rPr lang="en-US" altLang="en-US" sz="1400"/>
                <a:t>IUPAC name:</a:t>
              </a:r>
            </a:p>
          </p:txBody>
        </p:sp>
      </p:grpSp>
      <p:pic>
        <p:nvPicPr>
          <p:cNvPr id="20487" name="Picture 8">
            <a:extLst>
              <a:ext uri="{FF2B5EF4-FFF2-40B4-BE49-F238E27FC236}">
                <a16:creationId xmlns:a16="http://schemas.microsoft.com/office/drawing/2014/main" id="{C1CBC93A-113A-4F69-87A6-73457039E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5" t="3046" r="14656" b="82536"/>
          <a:stretch>
            <a:fillRect/>
          </a:stretch>
        </p:blipFill>
        <p:spPr bwMode="auto">
          <a:xfrm>
            <a:off x="4008438" y="3881438"/>
            <a:ext cx="4032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35">
            <a:extLst>
              <a:ext uri="{FF2B5EF4-FFF2-40B4-BE49-F238E27FC236}">
                <a16:creationId xmlns:a16="http://schemas.microsoft.com/office/drawing/2014/main" id="{C9990AC5-EC2C-4BB2-8ECF-F15FDC551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420938"/>
            <a:ext cx="73152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EA01887-8CAE-4162-9E2D-0EE885FC26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8</a:t>
            </a:r>
          </a:p>
        </p:txBody>
      </p:sp>
      <p:pic>
        <p:nvPicPr>
          <p:cNvPr id="1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5B4EC45-940D-40FA-BFF1-817206705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1218405-AAAF-426C-9F65-C62A79CC2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B73BC34-3AFD-4395-A111-74EFCBC28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1570038"/>
            <a:ext cx="109458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Carboxylic acids</a:t>
            </a:r>
            <a:r>
              <a:rPr lang="en-US" sz="2000" b="1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are</a:t>
            </a:r>
            <a:r>
              <a:rPr lang="en-US" sz="2000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 polar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and </a:t>
            </a:r>
            <a:r>
              <a:rPr lang="en-US" sz="2000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they form hydrogen bonds with themselv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or </a:t>
            </a:r>
            <a:r>
              <a:rPr lang="en-US" sz="2000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with other molecules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D9ABE26B-A5CF-443C-897A-044A9C8CA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6" t="10008" r="4829" b="24594"/>
          <a:stretch>
            <a:fillRect/>
          </a:stretch>
        </p:blipFill>
        <p:spPr bwMode="auto">
          <a:xfrm>
            <a:off x="3787775" y="3135313"/>
            <a:ext cx="1965325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75ABE4B-3ABE-48D7-AC18-4A2355C21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0" t="5263" r="10945" b="2632"/>
          <a:stretch>
            <a:fillRect/>
          </a:stretch>
        </p:blipFill>
        <p:spPr bwMode="auto">
          <a:xfrm>
            <a:off x="6153150" y="3106738"/>
            <a:ext cx="2259013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C905E0FE-A55C-491A-829F-41ED06797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2333625"/>
            <a:ext cx="109458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Carboxylic acids form dimer</a:t>
            </a: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,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with the individual units held together by </a:t>
            </a:r>
            <a:r>
              <a:rPr lang="en-US" sz="2000" dirty="0">
                <a:solidFill>
                  <a:srgbClr val="290EB2"/>
                </a:solidFill>
                <a:latin typeface="+mj-lt"/>
                <a:ea typeface="Calibri" pitchFamily="34" charset="0"/>
                <a:cs typeface="Calibri" pitchFamily="34" charset="0"/>
              </a:rPr>
              <a:t>two hydrogen bonds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 between  electron-rich </a:t>
            </a:r>
            <a:r>
              <a:rPr lang="en-US" sz="2000" dirty="0" err="1">
                <a:latin typeface="+mj-lt"/>
                <a:ea typeface="Calibri" pitchFamily="34" charset="0"/>
                <a:cs typeface="Calibri" pitchFamily="34" charset="0"/>
              </a:rPr>
              <a:t>oxygens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 and electron-poor hydrogens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C0F2748-61A3-4DCA-A109-658FFBC8100E}"/>
              </a:ext>
            </a:extLst>
          </p:cNvPr>
          <p:cNvSpPr/>
          <p:nvPr/>
        </p:nvSpPr>
        <p:spPr>
          <a:xfrm>
            <a:off x="534988" y="4443413"/>
            <a:ext cx="1878012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sz="2000" b="1" dirty="0">
                <a:solidFill>
                  <a:srgbClr val="0070C0"/>
                </a:solidFill>
                <a:cs typeface="Calibri" pitchFamily="34" charset="0"/>
              </a:rPr>
              <a:t>Boiling Point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42F34BE-296E-42C2-B54E-7697CC7F2D39}"/>
              </a:ext>
            </a:extLst>
          </p:cNvPr>
          <p:cNvSpPr/>
          <p:nvPr/>
        </p:nvSpPr>
        <p:spPr>
          <a:xfrm>
            <a:off x="825500" y="4867275"/>
            <a:ext cx="10945813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dirty="0">
                <a:latin typeface="+mj-lt"/>
                <a:cs typeface="Calibri" pitchFamily="34" charset="0"/>
              </a:rPr>
              <a:t>Therefore, they have high boiling points for their molecular weights-higher even those of comparable alcohols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50F8C3A-A3E7-4BBE-9F08-0D24864FB16F}"/>
              </a:ext>
            </a:extLst>
          </p:cNvPr>
          <p:cNvSpPr/>
          <p:nvPr/>
        </p:nvSpPr>
        <p:spPr>
          <a:xfrm>
            <a:off x="520700" y="5348288"/>
            <a:ext cx="2362200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0070C0"/>
                </a:solidFill>
                <a:cs typeface="Calibri" pitchFamily="34" charset="0"/>
              </a:rPr>
              <a:t>Solubility in water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570A2A2-EFEC-4273-9C52-B6AC532E8217}"/>
              </a:ext>
            </a:extLst>
          </p:cNvPr>
          <p:cNvSpPr/>
          <p:nvPr/>
        </p:nvSpPr>
        <p:spPr>
          <a:xfrm>
            <a:off x="825500" y="5735638"/>
            <a:ext cx="10655300" cy="10779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dirty="0">
                <a:solidFill>
                  <a:srgbClr val="00B050"/>
                </a:solidFill>
                <a:latin typeface="+mj-lt"/>
                <a:cs typeface="Calibri" pitchFamily="34" charset="0"/>
              </a:rPr>
              <a:t>Hydrogen bonding </a:t>
            </a:r>
            <a:r>
              <a:rPr lang="en-US" dirty="0">
                <a:latin typeface="+mj-lt"/>
                <a:cs typeface="Calibri" pitchFamily="34" charset="0"/>
              </a:rPr>
              <a:t>also explains the water solubility of the lower molecular weight carboxylic acids.</a:t>
            </a:r>
          </a:p>
          <a:p>
            <a:pPr marL="68421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irst four aliphatic acids </a:t>
            </a:r>
            <a:r>
              <a:rPr lang="en-US" dirty="0">
                <a:latin typeface="+mj-lt"/>
              </a:rPr>
              <a:t>(formic through butyric) ar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completely miscible in water</a:t>
            </a:r>
            <a:r>
              <a:rPr lang="en-US" dirty="0">
                <a:latin typeface="+mj-lt"/>
              </a:rPr>
              <a:t>.</a:t>
            </a:r>
          </a:p>
          <a:p>
            <a:pPr marL="68421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solidFill>
                  <a:srgbClr val="FF0000"/>
                </a:solidFill>
                <a:latin typeface="+mj-lt"/>
              </a:rPr>
              <a:t>Aromatic acids are insoluble in water</a:t>
            </a:r>
            <a:r>
              <a:rPr lang="en-US" dirty="0">
                <a:latin typeface="+mj-lt"/>
              </a:rPr>
              <a:t>.</a:t>
            </a:r>
          </a:p>
        </p:txBody>
      </p:sp>
      <p:pic>
        <p:nvPicPr>
          <p:cNvPr id="2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30AB621C-A142-488B-B70F-F64CCEF3C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2540" name="Rectangle 3">
            <a:extLst>
              <a:ext uri="{FF2B5EF4-FFF2-40B4-BE49-F238E27FC236}">
                <a16:creationId xmlns:a16="http://schemas.microsoft.com/office/drawing/2014/main" id="{EE698A74-6851-484B-8DF1-BF4812C8B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17475"/>
            <a:ext cx="66722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Physical Properties of Carboxylic </a:t>
            </a:r>
          </a:p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 animBg="1"/>
      <p:bldP spid="17" grpId="0"/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1755</Words>
  <Application>Microsoft Office PowerPoint</Application>
  <PresentationFormat>Widescreen</PresentationFormat>
  <Paragraphs>226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Calibri</vt:lpstr>
      <vt:lpstr>Candara</vt:lpstr>
      <vt:lpstr>Courier New</vt:lpstr>
      <vt:lpstr>Symbol</vt:lpstr>
      <vt:lpstr>Times New Roman</vt:lpstr>
      <vt:lpstr>Tw Cen MT</vt:lpstr>
      <vt:lpstr>Wingdings</vt:lpstr>
      <vt:lpstr>Wingdings 2</vt:lpstr>
      <vt:lpstr>1_Student presentation</vt:lpstr>
      <vt:lpstr>CS ChemDraw Drawing</vt:lpstr>
      <vt:lpstr>PowerPoint Presentation</vt:lpstr>
      <vt:lpstr>Learning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5-01-07T18:18:1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